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pPr w:leftFromText="180" w:rightFromText="180" w:vertAnchor="page" w:horzAnchor="margin" w:tblpXSpec="center" w:tblpY="748"/>
        <w:tblW w:w="5425" w:type="pct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5"/>
        <w:gridCol w:w="5642"/>
      </w:tblGrid>
      <w:tr w:rsidR="00D8535B" w14:paraId="34C2B2C8" w14:textId="77777777" w:rsidTr="00A6213C">
        <w:trPr>
          <w:trHeight w:val="363"/>
        </w:trPr>
        <w:tc>
          <w:tcPr>
            <w:tcW w:w="2409" w:type="pct"/>
          </w:tcPr>
          <w:p w14:paraId="613FE32B" w14:textId="77777777" w:rsidR="00D8535B" w:rsidRDefault="00D8535B" w:rsidP="00234A0D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6AFAD125" w14:textId="72B2359A" w:rsidR="00D8535B" w:rsidRDefault="00D8535B" w:rsidP="00234A0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RƯỜNG THCS TÂY SƠN</w:t>
            </w:r>
          </w:p>
          <w:p w14:paraId="33366131" w14:textId="77777777" w:rsidR="00D8535B" w:rsidRDefault="00D8535B" w:rsidP="00234A0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2591" w:type="pct"/>
          </w:tcPr>
          <w:p w14:paraId="483B6C3E" w14:textId="17E7226B" w:rsidR="00D8535B" w:rsidRDefault="00D8535B" w:rsidP="00234A0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ĐỀ THI </w:t>
            </w:r>
            <w:r w:rsidR="00A6213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KHẢO SÁT CHẤT LƯỢNG LỚP 9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</w:p>
          <w:p w14:paraId="2AB45F64" w14:textId="77777777" w:rsidR="00D8535B" w:rsidRDefault="00D8535B" w:rsidP="00234A0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MÔN: TOÁN </w:t>
            </w:r>
          </w:p>
          <w:p w14:paraId="64BC4323" w14:textId="77777777" w:rsidR="00D8535B" w:rsidRDefault="00D8535B" w:rsidP="00234A0D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Năm học: 2020 - 2021</w:t>
            </w:r>
          </w:p>
          <w:p w14:paraId="25687E51" w14:textId="77777777" w:rsidR="00D8535B" w:rsidRDefault="00D8535B" w:rsidP="00234A0D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Thời gian làm bài: 120 phút</w:t>
            </w:r>
          </w:p>
        </w:tc>
      </w:tr>
    </w:tbl>
    <w:p w14:paraId="33AD3675" w14:textId="4E668D89" w:rsidR="00A46BE8" w:rsidRPr="00D8535B" w:rsidRDefault="00567CAC">
      <w:pPr>
        <w:rPr>
          <w:rFonts w:ascii="Times New Roman" w:hAnsi="Times New Roman" w:cs="Times New Roman"/>
          <w:sz w:val="24"/>
          <w:szCs w:val="24"/>
        </w:rPr>
      </w:pPr>
      <w:r w:rsidRPr="00D8535B">
        <w:rPr>
          <w:rFonts w:ascii="Times New Roman" w:hAnsi="Times New Roman" w:cs="Times New Roman"/>
          <w:b/>
          <w:bCs/>
          <w:sz w:val="24"/>
          <w:szCs w:val="24"/>
        </w:rPr>
        <w:t>Bài I. (2 điểm)</w:t>
      </w:r>
      <w:r w:rsidRPr="00D8535B">
        <w:rPr>
          <w:rFonts w:ascii="Times New Roman" w:hAnsi="Times New Roman" w:cs="Times New Roman"/>
          <w:sz w:val="24"/>
          <w:szCs w:val="24"/>
        </w:rPr>
        <w:t xml:space="preserve"> Cho hai biểu th</w:t>
      </w:r>
      <w:r w:rsidR="00D8535B" w:rsidRPr="00D8535B">
        <w:rPr>
          <w:rFonts w:ascii="Times New Roman" w:hAnsi="Times New Roman" w:cs="Times New Roman"/>
          <w:sz w:val="24"/>
          <w:szCs w:val="24"/>
        </w:rPr>
        <w:t>ứ</w:t>
      </w:r>
      <w:r w:rsidRPr="00D8535B">
        <w:rPr>
          <w:rFonts w:ascii="Times New Roman" w:hAnsi="Times New Roman" w:cs="Times New Roman"/>
          <w:sz w:val="24"/>
          <w:szCs w:val="24"/>
        </w:rPr>
        <w:t>c:</w:t>
      </w:r>
      <w:r w:rsidR="00D8535B" w:rsidRPr="00D8535B">
        <w:rPr>
          <w:rFonts w:ascii="Times New Roman" w:hAnsi="Times New Roman" w:cs="Times New Roman"/>
          <w:sz w:val="24"/>
          <w:szCs w:val="24"/>
        </w:rPr>
        <w:t xml:space="preserve"> </w:t>
      </w:r>
      <w:r w:rsidR="00D8535B" w:rsidRPr="00D8535B">
        <w:rPr>
          <w:rFonts w:ascii="Times New Roman" w:hAnsi="Times New Roman" w:cs="Times New Roman"/>
          <w:position w:val="-46"/>
          <w:sz w:val="24"/>
          <w:szCs w:val="24"/>
        </w:rPr>
        <w:object w:dxaOrig="1380" w:dyaOrig="900" w14:anchorId="205A81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pt;height:46.35pt" o:ole="">
            <v:imagedata r:id="rId5" o:title=""/>
          </v:shape>
          <o:OLEObject Type="Embed" ProgID="Equation.DSMT4" ShapeID="_x0000_i1025" DrawAspect="Content" ObjectID="_1682050578" r:id="rId6"/>
        </w:object>
      </w:r>
      <w:r w:rsidR="00D8535B" w:rsidRPr="00D8535B">
        <w:rPr>
          <w:rFonts w:ascii="Times New Roman" w:hAnsi="Times New Roman" w:cs="Times New Roman"/>
          <w:sz w:val="24"/>
          <w:szCs w:val="24"/>
        </w:rPr>
        <w:t xml:space="preserve"> và </w:t>
      </w:r>
      <w:r w:rsidR="00D8535B" w:rsidRPr="00D8535B">
        <w:rPr>
          <w:rFonts w:ascii="Times New Roman" w:hAnsi="Times New Roman" w:cs="Times New Roman"/>
          <w:position w:val="-28"/>
          <w:sz w:val="24"/>
          <w:szCs w:val="24"/>
        </w:rPr>
        <w:object w:dxaOrig="2840" w:dyaOrig="720" w14:anchorId="2E47E166">
          <v:shape id="_x0000_i1026" type="#_x0000_t75" style="width:2in;height:36.3pt" o:ole="">
            <v:imagedata r:id="rId7" o:title=""/>
          </v:shape>
          <o:OLEObject Type="Embed" ProgID="Equation.DSMT4" ShapeID="_x0000_i1026" DrawAspect="Content" ObjectID="_1682050579" r:id="rId8"/>
        </w:object>
      </w:r>
      <w:r w:rsidR="00D8535B" w:rsidRPr="00D8535B">
        <w:rPr>
          <w:rFonts w:ascii="Times New Roman" w:hAnsi="Times New Roman" w:cs="Times New Roman"/>
          <w:sz w:val="24"/>
          <w:szCs w:val="24"/>
        </w:rPr>
        <w:t xml:space="preserve">  </w:t>
      </w:r>
      <w:r w:rsidR="00D8535B" w:rsidRPr="00D8535B">
        <w:rPr>
          <w:rFonts w:ascii="Times New Roman" w:hAnsi="Times New Roman" w:cs="Times New Roman"/>
          <w:position w:val="-14"/>
          <w:sz w:val="24"/>
          <w:szCs w:val="24"/>
        </w:rPr>
        <w:object w:dxaOrig="1260" w:dyaOrig="400" w14:anchorId="413EF8BD">
          <v:shape id="_x0000_i1027" type="#_x0000_t75" style="width:62pt;height:20.65pt" o:ole="">
            <v:imagedata r:id="rId9" o:title=""/>
          </v:shape>
          <o:OLEObject Type="Embed" ProgID="Equation.DSMT4" ShapeID="_x0000_i1027" DrawAspect="Content" ObjectID="_1682050580" r:id="rId10"/>
        </w:object>
      </w:r>
    </w:p>
    <w:p w14:paraId="10BB7586" w14:textId="434683C3" w:rsidR="00567CAC" w:rsidRPr="00D8535B" w:rsidRDefault="00567CAC" w:rsidP="00567CA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D8535B">
        <w:rPr>
          <w:rFonts w:ascii="Times New Roman" w:hAnsi="Times New Roman" w:cs="Times New Roman"/>
          <w:sz w:val="24"/>
          <w:szCs w:val="24"/>
        </w:rPr>
        <w:t xml:space="preserve">Tìm giá trị của biểu thức A khi </w:t>
      </w:r>
      <w:r w:rsidR="00D8535B" w:rsidRPr="00D8535B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2ED9F3F2">
          <v:shape id="_x0000_i1028" type="#_x0000_t75" style="width:25.65pt;height:15.65pt" o:ole="">
            <v:imagedata r:id="rId11" o:title=""/>
          </v:shape>
          <o:OLEObject Type="Embed" ProgID="Equation.DSMT4" ShapeID="_x0000_i1028" DrawAspect="Content" ObjectID="_1682050581" r:id="rId12"/>
        </w:object>
      </w:r>
      <w:r w:rsidR="00D8535B" w:rsidRPr="00D8535B">
        <w:rPr>
          <w:rFonts w:ascii="Times New Roman" w:hAnsi="Times New Roman" w:cs="Times New Roman"/>
          <w:sz w:val="24"/>
          <w:szCs w:val="24"/>
        </w:rPr>
        <w:t>.</w:t>
      </w:r>
    </w:p>
    <w:p w14:paraId="7B730173" w14:textId="268917B8" w:rsidR="00567CAC" w:rsidRPr="00D8535B" w:rsidRDefault="00567CAC" w:rsidP="00567CA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D8535B">
        <w:rPr>
          <w:rFonts w:ascii="Times New Roman" w:hAnsi="Times New Roman" w:cs="Times New Roman"/>
          <w:sz w:val="24"/>
          <w:szCs w:val="24"/>
        </w:rPr>
        <w:t>Rút gọn B.</w:t>
      </w:r>
    </w:p>
    <w:p w14:paraId="745FC6B5" w14:textId="2DBAC1C2" w:rsidR="00567CAC" w:rsidRPr="00D8535B" w:rsidRDefault="00567CAC" w:rsidP="00567CA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D8535B">
        <w:rPr>
          <w:rFonts w:ascii="Times New Roman" w:hAnsi="Times New Roman" w:cs="Times New Roman"/>
          <w:sz w:val="24"/>
          <w:szCs w:val="24"/>
        </w:rPr>
        <w:t>Tìm giá trị nhỏ nhất của</w:t>
      </w:r>
      <w:r w:rsidR="00D8535B" w:rsidRPr="00D8535B">
        <w:rPr>
          <w:rFonts w:ascii="Times New Roman" w:hAnsi="Times New Roman" w:cs="Times New Roman"/>
          <w:sz w:val="24"/>
          <w:szCs w:val="24"/>
        </w:rPr>
        <w:t xml:space="preserve"> </w:t>
      </w:r>
      <w:r w:rsidR="00D5608C" w:rsidRPr="00D8535B">
        <w:rPr>
          <w:rFonts w:ascii="Times New Roman" w:hAnsi="Times New Roman" w:cs="Times New Roman"/>
          <w:position w:val="-6"/>
          <w:sz w:val="24"/>
          <w:szCs w:val="24"/>
        </w:rPr>
        <w:object w:dxaOrig="980" w:dyaOrig="279" w14:anchorId="4736A2BD">
          <v:shape id="_x0000_i1029" type="#_x0000_t75" style="width:51.35pt;height:15.65pt" o:ole="">
            <v:imagedata r:id="rId13" o:title=""/>
          </v:shape>
          <o:OLEObject Type="Embed" ProgID="Equation.DSMT4" ShapeID="_x0000_i1029" DrawAspect="Content" ObjectID="_1682050582" r:id="rId14"/>
        </w:object>
      </w:r>
      <w:r w:rsidRPr="00D8535B">
        <w:rPr>
          <w:rFonts w:ascii="Times New Roman" w:hAnsi="Times New Roman" w:cs="Times New Roman"/>
          <w:sz w:val="24"/>
          <w:szCs w:val="24"/>
        </w:rPr>
        <w:t xml:space="preserve"> nếu</w:t>
      </w:r>
      <w:r w:rsidR="00D8535B" w:rsidRPr="00D8535B">
        <w:rPr>
          <w:rFonts w:ascii="Times New Roman" w:hAnsi="Times New Roman" w:cs="Times New Roman"/>
          <w:sz w:val="24"/>
          <w:szCs w:val="24"/>
        </w:rPr>
        <w:t xml:space="preserve"> </w:t>
      </w:r>
      <w:r w:rsidR="00D8535B" w:rsidRPr="00D8535B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3390444A">
          <v:shape id="_x0000_i1030" type="#_x0000_t75" style="width:25.65pt;height:15.65pt" o:ole="">
            <v:imagedata r:id="rId15" o:title=""/>
          </v:shape>
          <o:OLEObject Type="Embed" ProgID="Equation.DSMT4" ShapeID="_x0000_i1030" DrawAspect="Content" ObjectID="_1682050583" r:id="rId16"/>
        </w:object>
      </w:r>
      <w:r w:rsidR="00D8535B" w:rsidRPr="00D8535B">
        <w:rPr>
          <w:rFonts w:ascii="Times New Roman" w:hAnsi="Times New Roman" w:cs="Times New Roman"/>
          <w:sz w:val="24"/>
          <w:szCs w:val="24"/>
        </w:rPr>
        <w:t>.</w:t>
      </w:r>
    </w:p>
    <w:p w14:paraId="043DF970" w14:textId="7AA238C9" w:rsidR="00567CAC" w:rsidRPr="00D8535B" w:rsidRDefault="00567CAC" w:rsidP="00567CAC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D8535B">
        <w:rPr>
          <w:rFonts w:ascii="Times New Roman" w:hAnsi="Times New Roman" w:cs="Times New Roman"/>
          <w:b/>
          <w:bCs/>
          <w:sz w:val="24"/>
          <w:szCs w:val="24"/>
        </w:rPr>
        <w:t>Bài II. (2,5 điểm)</w:t>
      </w:r>
    </w:p>
    <w:p w14:paraId="3C69726D" w14:textId="7380FD85" w:rsidR="00567CAC" w:rsidRPr="00D8535B" w:rsidRDefault="00567CAC" w:rsidP="00567CAC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i/>
          <w:iCs/>
          <w:sz w:val="24"/>
          <w:szCs w:val="24"/>
        </w:rPr>
      </w:pPr>
      <w:r w:rsidRPr="00D8535B">
        <w:rPr>
          <w:rFonts w:ascii="Times New Roman" w:hAnsi="Times New Roman" w:cs="Times New Roman"/>
          <w:i/>
          <w:iCs/>
          <w:sz w:val="24"/>
          <w:szCs w:val="24"/>
        </w:rPr>
        <w:t>Giải bài toán bằng cách lập phương trình hoặc hệ phương trình:</w:t>
      </w:r>
    </w:p>
    <w:p w14:paraId="5C6E445D" w14:textId="368ADC17" w:rsidR="00567CAC" w:rsidRPr="00D8535B" w:rsidRDefault="00EA542E" w:rsidP="00567CAC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28CD78DA" wp14:editId="262D764E">
            <wp:simplePos x="0" y="0"/>
            <wp:positionH relativeFrom="column">
              <wp:posOffset>5529912</wp:posOffset>
            </wp:positionH>
            <wp:positionV relativeFrom="paragraph">
              <wp:posOffset>369432</wp:posOffset>
            </wp:positionV>
            <wp:extent cx="769620" cy="1216025"/>
            <wp:effectExtent l="0" t="0" r="0" b="3175"/>
            <wp:wrapTight wrapText="bothSides">
              <wp:wrapPolygon edited="0">
                <wp:start x="0" y="0"/>
                <wp:lineTo x="0" y="21318"/>
                <wp:lineTo x="20851" y="21318"/>
                <wp:lineTo x="20851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9620" cy="1216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67CAC" w:rsidRPr="00D8535B">
        <w:rPr>
          <w:rFonts w:ascii="Times New Roman" w:hAnsi="Times New Roman" w:cs="Times New Roman"/>
          <w:sz w:val="24"/>
          <w:szCs w:val="24"/>
        </w:rPr>
        <w:t>Một người dự đị</w:t>
      </w:r>
      <w:r w:rsidR="00D8535B">
        <w:rPr>
          <w:rFonts w:ascii="Times New Roman" w:hAnsi="Times New Roman" w:cs="Times New Roman"/>
          <w:sz w:val="24"/>
          <w:szCs w:val="24"/>
        </w:rPr>
        <w:t>n</w:t>
      </w:r>
      <w:r w:rsidR="00567CAC" w:rsidRPr="00D8535B">
        <w:rPr>
          <w:rFonts w:ascii="Times New Roman" w:hAnsi="Times New Roman" w:cs="Times New Roman"/>
          <w:sz w:val="24"/>
          <w:szCs w:val="24"/>
        </w:rPr>
        <w:t>h đi qu</w:t>
      </w:r>
      <w:r w:rsidR="00D8535B">
        <w:rPr>
          <w:rFonts w:ascii="Times New Roman" w:hAnsi="Times New Roman" w:cs="Times New Roman"/>
          <w:sz w:val="24"/>
          <w:szCs w:val="24"/>
        </w:rPr>
        <w:t>ãng</w:t>
      </w:r>
      <w:r w:rsidR="00567CAC" w:rsidRPr="00D8535B">
        <w:rPr>
          <w:rFonts w:ascii="Times New Roman" w:hAnsi="Times New Roman" w:cs="Times New Roman"/>
          <w:sz w:val="24"/>
          <w:szCs w:val="24"/>
        </w:rPr>
        <w:t xml:space="preserve"> đường AB dài 100km với vận tốc đã định. Sau khi đi được 68km với vận tốc dự định, người đó giảm vận tốc đi 2km/h trên quãng đường còn lại và đã đi hết quãng đường AB trong thời gian 3 giờ. Tính vận tốc dự định l</w:t>
      </w:r>
      <w:r w:rsidR="00941A34" w:rsidRPr="00D8535B">
        <w:rPr>
          <w:rFonts w:ascii="Times New Roman" w:hAnsi="Times New Roman" w:cs="Times New Roman"/>
          <w:sz w:val="24"/>
          <w:szCs w:val="24"/>
        </w:rPr>
        <w:t>ú</w:t>
      </w:r>
      <w:r w:rsidR="00567CAC" w:rsidRPr="00D8535B">
        <w:rPr>
          <w:rFonts w:ascii="Times New Roman" w:hAnsi="Times New Roman" w:cs="Times New Roman"/>
          <w:sz w:val="24"/>
          <w:szCs w:val="24"/>
        </w:rPr>
        <w:t>c ban đầu của người đó. (</w:t>
      </w:r>
      <w:r w:rsidR="00941A34" w:rsidRPr="00D8535B">
        <w:rPr>
          <w:rFonts w:ascii="Times New Roman" w:hAnsi="Times New Roman" w:cs="Times New Roman"/>
          <w:sz w:val="24"/>
          <w:szCs w:val="24"/>
        </w:rPr>
        <w:t>B</w:t>
      </w:r>
      <w:r w:rsidR="00567CAC" w:rsidRPr="00D8535B">
        <w:rPr>
          <w:rFonts w:ascii="Times New Roman" w:hAnsi="Times New Roman" w:cs="Times New Roman"/>
          <w:sz w:val="24"/>
          <w:szCs w:val="24"/>
        </w:rPr>
        <w:t>iết rằng vận tốc này không nhỏ hơn 30 km/h)</w:t>
      </w:r>
      <w:r w:rsidR="00941A34" w:rsidRPr="00D8535B">
        <w:rPr>
          <w:rFonts w:ascii="Times New Roman" w:hAnsi="Times New Roman" w:cs="Times New Roman"/>
          <w:sz w:val="24"/>
          <w:szCs w:val="24"/>
        </w:rPr>
        <w:t>.</w:t>
      </w:r>
    </w:p>
    <w:p w14:paraId="37A56C36" w14:textId="6C46772A" w:rsidR="006243F2" w:rsidRPr="00234A0D" w:rsidRDefault="00941A34" w:rsidP="006243F2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D8535B">
        <w:rPr>
          <w:rFonts w:ascii="Times New Roman" w:hAnsi="Times New Roman" w:cs="Times New Roman"/>
          <w:sz w:val="24"/>
          <w:szCs w:val="24"/>
        </w:rPr>
        <w:t xml:space="preserve">Một que </w:t>
      </w:r>
      <w:r w:rsidR="00A6213C">
        <w:rPr>
          <w:rFonts w:ascii="Times New Roman" w:hAnsi="Times New Roman" w:cs="Times New Roman"/>
          <w:sz w:val="24"/>
          <w:szCs w:val="24"/>
        </w:rPr>
        <w:t xml:space="preserve">kem </w:t>
      </w:r>
      <w:r w:rsidRPr="00D8535B">
        <w:rPr>
          <w:rFonts w:ascii="Times New Roman" w:hAnsi="Times New Roman" w:cs="Times New Roman"/>
          <w:sz w:val="24"/>
          <w:szCs w:val="24"/>
        </w:rPr>
        <w:t xml:space="preserve">ốc quế gồm hai phần: phần kem có dạng hình cầu, phần ốc quế có dạng hình nón. Biết hình cầu và hình nón có cùng bán kính 2,5cm, chiều cao hình nón gấp 3 lần bán kính hình cầu. Tính thể tích </w:t>
      </w:r>
      <w:r w:rsidR="00A6213C">
        <w:rPr>
          <w:rFonts w:ascii="Times New Roman" w:hAnsi="Times New Roman" w:cs="Times New Roman"/>
          <w:sz w:val="24"/>
          <w:szCs w:val="24"/>
        </w:rPr>
        <w:t xml:space="preserve">của </w:t>
      </w:r>
      <w:r w:rsidRPr="00D8535B">
        <w:rPr>
          <w:rFonts w:ascii="Times New Roman" w:hAnsi="Times New Roman" w:cs="Times New Roman"/>
          <w:sz w:val="24"/>
          <w:szCs w:val="24"/>
        </w:rPr>
        <w:t>que kem? (Lấy</w:t>
      </w:r>
      <w:r w:rsidR="00D8535B" w:rsidRPr="00D8535B">
        <w:rPr>
          <w:rFonts w:ascii="Times New Roman" w:hAnsi="Times New Roman" w:cs="Times New Roman"/>
          <w:sz w:val="24"/>
          <w:szCs w:val="24"/>
        </w:rPr>
        <w:t xml:space="preserve"> </w:t>
      </w:r>
      <w:r w:rsidR="00D8535B" w:rsidRPr="00D8535B">
        <w:rPr>
          <w:rFonts w:ascii="Times New Roman" w:hAnsi="Times New Roman" w:cs="Times New Roman"/>
          <w:position w:val="-10"/>
          <w:sz w:val="24"/>
          <w:szCs w:val="24"/>
        </w:rPr>
        <w:object w:dxaOrig="880" w:dyaOrig="320" w14:anchorId="4AF0F197">
          <v:shape id="_x0000_i1031" type="#_x0000_t75" style="width:46.35pt;height:15.65pt" o:ole="">
            <v:imagedata r:id="rId18" o:title=""/>
          </v:shape>
          <o:OLEObject Type="Embed" ProgID="Equation.DSMT4" ShapeID="_x0000_i1031" DrawAspect="Content" ObjectID="_1682050584" r:id="rId19"/>
        </w:object>
      </w:r>
      <w:r w:rsidRPr="00D8535B">
        <w:rPr>
          <w:rFonts w:ascii="Times New Roman" w:hAnsi="Times New Roman" w:cs="Times New Roman"/>
          <w:sz w:val="24"/>
          <w:szCs w:val="24"/>
        </w:rPr>
        <w:t xml:space="preserve"> và kết quả làm tròn đến hàng đơn vị).</w:t>
      </w:r>
      <w:r w:rsidR="006243F2" w:rsidRPr="006243F2">
        <w:rPr>
          <w:noProof/>
        </w:rPr>
        <w:t xml:space="preserve"> </w:t>
      </w:r>
    </w:p>
    <w:p w14:paraId="663A4C9E" w14:textId="5D63C5EC" w:rsidR="00941A34" w:rsidRPr="00D8535B" w:rsidRDefault="00941A34" w:rsidP="00941A34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D8535B">
        <w:rPr>
          <w:rFonts w:ascii="Times New Roman" w:hAnsi="Times New Roman" w:cs="Times New Roman"/>
          <w:b/>
          <w:bCs/>
          <w:sz w:val="24"/>
          <w:szCs w:val="24"/>
        </w:rPr>
        <w:t>Bài III. (2 điểm)</w:t>
      </w:r>
    </w:p>
    <w:p w14:paraId="57ACD5AF" w14:textId="1405E0CC" w:rsidR="00941A34" w:rsidRPr="00D8535B" w:rsidRDefault="00941A34" w:rsidP="00941A34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D8535B">
        <w:rPr>
          <w:rFonts w:ascii="Times New Roman" w:hAnsi="Times New Roman" w:cs="Times New Roman"/>
          <w:sz w:val="24"/>
          <w:szCs w:val="24"/>
        </w:rPr>
        <w:t>Giải hệ phương trình:</w:t>
      </w:r>
      <w:r w:rsidR="00D8535B" w:rsidRPr="00D8535B">
        <w:rPr>
          <w:rFonts w:ascii="Times New Roman" w:hAnsi="Times New Roman" w:cs="Times New Roman"/>
          <w:sz w:val="24"/>
          <w:szCs w:val="24"/>
        </w:rPr>
        <w:t xml:space="preserve"> </w:t>
      </w:r>
      <w:r w:rsidR="00D8535B" w:rsidRPr="00D8535B">
        <w:rPr>
          <w:rFonts w:ascii="Times New Roman" w:hAnsi="Times New Roman" w:cs="Times New Roman"/>
          <w:position w:val="-68"/>
          <w:sz w:val="24"/>
          <w:szCs w:val="24"/>
        </w:rPr>
        <w:object w:dxaOrig="2120" w:dyaOrig="1480" w14:anchorId="3A3B67B2">
          <v:shape id="_x0000_i1032" type="#_x0000_t75" style="width:108.3pt;height:1in" o:ole="">
            <v:imagedata r:id="rId20" o:title=""/>
          </v:shape>
          <o:OLEObject Type="Embed" ProgID="Equation.DSMT4" ShapeID="_x0000_i1032" DrawAspect="Content" ObjectID="_1682050585" r:id="rId21"/>
        </w:object>
      </w:r>
    </w:p>
    <w:p w14:paraId="4CFF4CFB" w14:textId="5505BFB5" w:rsidR="00941A34" w:rsidRPr="00D8535B" w:rsidRDefault="00941A34" w:rsidP="00941A34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D8535B">
        <w:rPr>
          <w:rFonts w:ascii="Times New Roman" w:hAnsi="Times New Roman" w:cs="Times New Roman"/>
          <w:sz w:val="24"/>
          <w:szCs w:val="24"/>
        </w:rPr>
        <w:t xml:space="preserve">Cho phương trình: </w:t>
      </w:r>
      <w:r w:rsidR="00D8535B" w:rsidRPr="00D8535B">
        <w:rPr>
          <w:rFonts w:ascii="Times New Roman" w:hAnsi="Times New Roman" w:cs="Times New Roman"/>
          <w:position w:val="-6"/>
          <w:sz w:val="24"/>
          <w:szCs w:val="24"/>
        </w:rPr>
        <w:object w:dxaOrig="1939" w:dyaOrig="320" w14:anchorId="2F367188">
          <v:shape id="_x0000_i1033" type="#_x0000_t75" style="width:97.65pt;height:15.65pt" o:ole="">
            <v:imagedata r:id="rId22" o:title=""/>
          </v:shape>
          <o:OLEObject Type="Embed" ProgID="Equation.DSMT4" ShapeID="_x0000_i1033" DrawAspect="Content" ObjectID="_1682050586" r:id="rId23"/>
        </w:object>
      </w:r>
      <w:r w:rsidR="00D8535B" w:rsidRPr="00D8535B">
        <w:rPr>
          <w:rFonts w:ascii="Times New Roman" w:hAnsi="Times New Roman" w:cs="Times New Roman"/>
          <w:sz w:val="24"/>
          <w:szCs w:val="24"/>
        </w:rPr>
        <w:t xml:space="preserve"> </w:t>
      </w:r>
      <w:r w:rsidRPr="00D8535B">
        <w:rPr>
          <w:rFonts w:ascii="Times New Roman" w:hAnsi="Times New Roman" w:cs="Times New Roman"/>
          <w:sz w:val="24"/>
          <w:szCs w:val="24"/>
        </w:rPr>
        <w:t>(x là ẩn số)</w:t>
      </w:r>
    </w:p>
    <w:p w14:paraId="3C2B162D" w14:textId="42E44D05" w:rsidR="00941A34" w:rsidRPr="00D8535B" w:rsidRDefault="00941A34" w:rsidP="00941A34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D8535B">
        <w:rPr>
          <w:rFonts w:ascii="Times New Roman" w:hAnsi="Times New Roman" w:cs="Times New Roman"/>
          <w:sz w:val="24"/>
          <w:szCs w:val="24"/>
        </w:rPr>
        <w:t>Giải phương trình khi</w:t>
      </w:r>
      <w:r w:rsidR="00D8535B" w:rsidRPr="00D8535B">
        <w:rPr>
          <w:rFonts w:ascii="Times New Roman" w:hAnsi="Times New Roman" w:cs="Times New Roman"/>
          <w:sz w:val="24"/>
          <w:szCs w:val="24"/>
        </w:rPr>
        <w:t xml:space="preserve"> </w:t>
      </w:r>
      <w:r w:rsidR="00D8535B" w:rsidRPr="00D8535B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0F00AA68">
          <v:shape id="_x0000_i1034" type="#_x0000_t75" style="width:30.7pt;height:15.65pt" o:ole="">
            <v:imagedata r:id="rId24" o:title=""/>
          </v:shape>
          <o:OLEObject Type="Embed" ProgID="Equation.DSMT4" ShapeID="_x0000_i1034" DrawAspect="Content" ObjectID="_1682050587" r:id="rId25"/>
        </w:object>
      </w:r>
      <w:r w:rsidR="00D8535B" w:rsidRPr="00D8535B">
        <w:rPr>
          <w:rFonts w:ascii="Times New Roman" w:hAnsi="Times New Roman" w:cs="Times New Roman"/>
          <w:sz w:val="24"/>
          <w:szCs w:val="24"/>
        </w:rPr>
        <w:t>.</w:t>
      </w:r>
    </w:p>
    <w:p w14:paraId="535C3A3C" w14:textId="6FFD09CD" w:rsidR="00941A34" w:rsidRDefault="00941A34" w:rsidP="00941A34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D8535B">
        <w:rPr>
          <w:rFonts w:ascii="Times New Roman" w:hAnsi="Times New Roman" w:cs="Times New Roman"/>
          <w:sz w:val="24"/>
          <w:szCs w:val="24"/>
        </w:rPr>
        <w:t>Tìm m để</w:t>
      </w:r>
      <w:r w:rsidR="004F0DCD">
        <w:rPr>
          <w:rFonts w:ascii="Times New Roman" w:hAnsi="Times New Roman" w:cs="Times New Roman"/>
          <w:sz w:val="24"/>
          <w:szCs w:val="24"/>
        </w:rPr>
        <w:t xml:space="preserve"> </w:t>
      </w:r>
      <w:r w:rsidRPr="00D8535B">
        <w:rPr>
          <w:rFonts w:ascii="Times New Roman" w:hAnsi="Times New Roman" w:cs="Times New Roman"/>
          <w:sz w:val="24"/>
          <w:szCs w:val="24"/>
        </w:rPr>
        <w:t xml:space="preserve">phương trình có hai nghiệm phân biệt </w:t>
      </w:r>
      <w:r w:rsidR="00D8535B" w:rsidRPr="007C3806">
        <w:rPr>
          <w:position w:val="-12"/>
        </w:rPr>
        <w:object w:dxaOrig="540" w:dyaOrig="360" w14:anchorId="35792DF6">
          <v:shape id="_x0000_i1035" type="#_x0000_t75" style="width:25.65pt;height:20.65pt" o:ole="">
            <v:imagedata r:id="rId26" o:title=""/>
          </v:shape>
          <o:OLEObject Type="Embed" ProgID="Equation.DSMT4" ShapeID="_x0000_i1035" DrawAspect="Content" ObjectID="_1682050588" r:id="rId27"/>
        </w:object>
      </w:r>
      <w:r w:rsidR="00D8535B">
        <w:t xml:space="preserve"> </w:t>
      </w:r>
      <w:r w:rsidRPr="00D8535B">
        <w:rPr>
          <w:rFonts w:ascii="Times New Roman" w:hAnsi="Times New Roman" w:cs="Times New Roman"/>
          <w:sz w:val="24"/>
          <w:szCs w:val="24"/>
        </w:rPr>
        <w:t>thỏa mãn:</w:t>
      </w:r>
    </w:p>
    <w:p w14:paraId="52405EB8" w14:textId="73E90B61" w:rsidR="00D8535B" w:rsidRPr="00D8535B" w:rsidRDefault="00D8535B" w:rsidP="00D8535B">
      <w:pPr>
        <w:pStyle w:val="ListParagraph"/>
        <w:ind w:left="1080"/>
        <w:jc w:val="center"/>
        <w:rPr>
          <w:rFonts w:ascii="Times New Roman" w:hAnsi="Times New Roman" w:cs="Times New Roman"/>
          <w:sz w:val="24"/>
          <w:szCs w:val="24"/>
        </w:rPr>
      </w:pPr>
      <w:r w:rsidRPr="007C3806">
        <w:rPr>
          <w:position w:val="-12"/>
        </w:rPr>
        <w:object w:dxaOrig="1359" w:dyaOrig="380" w14:anchorId="0DAAFE43">
          <v:shape id="_x0000_i1036" type="#_x0000_t75" style="width:67pt;height:20.65pt" o:ole="">
            <v:imagedata r:id="rId28" o:title=""/>
          </v:shape>
          <o:OLEObject Type="Embed" ProgID="Equation.DSMT4" ShapeID="_x0000_i1036" DrawAspect="Content" ObjectID="_1682050589" r:id="rId29"/>
        </w:object>
      </w:r>
    </w:p>
    <w:p w14:paraId="170A4601" w14:textId="773EE768" w:rsidR="00941A34" w:rsidRPr="00D8535B" w:rsidRDefault="00941A34" w:rsidP="00941A34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D8535B">
        <w:rPr>
          <w:rFonts w:ascii="Times New Roman" w:hAnsi="Times New Roman" w:cs="Times New Roman"/>
          <w:b/>
          <w:bCs/>
          <w:sz w:val="24"/>
          <w:szCs w:val="24"/>
        </w:rPr>
        <w:t>Bài IV. (3,0 điểm)</w:t>
      </w:r>
    </w:p>
    <w:p w14:paraId="2D1F3BFE" w14:textId="7A6025F0" w:rsidR="001A67E3" w:rsidRDefault="00941A34" w:rsidP="00DF4EA2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 w:rsidRPr="00D8535B">
        <w:rPr>
          <w:rFonts w:ascii="Times New Roman" w:hAnsi="Times New Roman" w:cs="Times New Roman"/>
          <w:sz w:val="24"/>
          <w:szCs w:val="24"/>
        </w:rPr>
        <w:t>Cho đường tròn (O; R) và dây BC cố đ</w:t>
      </w:r>
      <w:r w:rsidR="00A6213C">
        <w:rPr>
          <w:rFonts w:ascii="Times New Roman" w:hAnsi="Times New Roman" w:cs="Times New Roman"/>
          <w:sz w:val="24"/>
          <w:szCs w:val="24"/>
        </w:rPr>
        <w:t>ị</w:t>
      </w:r>
      <w:r w:rsidRPr="00D8535B">
        <w:rPr>
          <w:rFonts w:ascii="Times New Roman" w:hAnsi="Times New Roman" w:cs="Times New Roman"/>
          <w:sz w:val="24"/>
          <w:szCs w:val="24"/>
        </w:rPr>
        <w:t>nh đi qua O. T</w:t>
      </w:r>
      <w:r w:rsidR="00F96B52" w:rsidRPr="00D8535B">
        <w:rPr>
          <w:rFonts w:ascii="Times New Roman" w:hAnsi="Times New Roman" w:cs="Times New Roman"/>
          <w:sz w:val="24"/>
          <w:szCs w:val="24"/>
        </w:rPr>
        <w:t>r</w:t>
      </w:r>
      <w:r w:rsidRPr="00D8535B">
        <w:rPr>
          <w:rFonts w:ascii="Times New Roman" w:hAnsi="Times New Roman" w:cs="Times New Roman"/>
          <w:sz w:val="24"/>
          <w:szCs w:val="24"/>
        </w:rPr>
        <w:t>ên cung lớn BC lấy điểm A</w:t>
      </w:r>
      <w:r w:rsidR="00F96B52" w:rsidRPr="00D8535B">
        <w:rPr>
          <w:rFonts w:ascii="Times New Roman" w:hAnsi="Times New Roman" w:cs="Times New Roman"/>
          <w:sz w:val="24"/>
          <w:szCs w:val="24"/>
        </w:rPr>
        <w:t xml:space="preserve"> sao cho</w:t>
      </w:r>
    </w:p>
    <w:p w14:paraId="43408A93" w14:textId="224D50CC" w:rsidR="00941A34" w:rsidRPr="00D8535B" w:rsidRDefault="00F96B52" w:rsidP="00DF4EA2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 w:rsidRPr="00D8535B">
        <w:rPr>
          <w:rFonts w:ascii="Times New Roman" w:hAnsi="Times New Roman" w:cs="Times New Roman"/>
          <w:sz w:val="24"/>
          <w:szCs w:val="24"/>
        </w:rPr>
        <w:t>AB &lt; AC. Kẻ đường kính AK, biết E là hình chiếu của C trên AK, và M là trung điểm của BC.</w:t>
      </w:r>
    </w:p>
    <w:p w14:paraId="2677725C" w14:textId="5F77B675" w:rsidR="00F96B52" w:rsidRPr="00D8535B" w:rsidRDefault="00F96B52" w:rsidP="00F96B52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D8535B">
        <w:rPr>
          <w:rFonts w:ascii="Times New Roman" w:hAnsi="Times New Roman" w:cs="Times New Roman"/>
          <w:sz w:val="24"/>
          <w:szCs w:val="24"/>
        </w:rPr>
        <w:t>Chứng minh 4 điểm C, E, O, M cùng thuộc một đường tròn.</w:t>
      </w:r>
    </w:p>
    <w:p w14:paraId="3C7EC076" w14:textId="2E39B548" w:rsidR="00F96B52" w:rsidRPr="00D8535B" w:rsidRDefault="002A4FCD" w:rsidP="00F96B52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D8535B">
        <w:rPr>
          <w:rFonts w:ascii="Times New Roman" w:hAnsi="Times New Roman" w:cs="Times New Roman"/>
          <w:sz w:val="24"/>
          <w:szCs w:val="24"/>
        </w:rPr>
        <w:t>Kẻ AD</w:t>
      </w:r>
      <w:r w:rsidR="00D8535B" w:rsidRPr="00D8535B">
        <w:rPr>
          <w:rFonts w:ascii="Times New Roman" w:hAnsi="Times New Roman" w:cs="Times New Roman"/>
          <w:sz w:val="24"/>
          <w:szCs w:val="24"/>
        </w:rPr>
        <w:t xml:space="preserve"> </w:t>
      </w:r>
      <w:r w:rsidR="00D8535B" w:rsidRPr="00D8535B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4DE4640">
          <v:shape id="_x0000_i1037" type="#_x0000_t75" style="width:10pt;height:15.65pt" o:ole="">
            <v:imagedata r:id="rId30" o:title=""/>
          </v:shape>
          <o:OLEObject Type="Embed" ProgID="Equation.DSMT4" ShapeID="_x0000_i1037" DrawAspect="Content" ObjectID="_1682050590" r:id="rId31"/>
        </w:object>
      </w:r>
      <w:r w:rsidRPr="00D8535B">
        <w:rPr>
          <w:rFonts w:ascii="Times New Roman" w:hAnsi="Times New Roman" w:cs="Times New Roman"/>
          <w:sz w:val="24"/>
          <w:szCs w:val="24"/>
        </w:rPr>
        <w:t xml:space="preserve"> BC tại D. Chứng minh</w:t>
      </w:r>
      <w:r w:rsidR="00D8535B" w:rsidRPr="00D8535B">
        <w:rPr>
          <w:rFonts w:ascii="Times New Roman" w:hAnsi="Times New Roman" w:cs="Times New Roman"/>
          <w:sz w:val="24"/>
          <w:szCs w:val="24"/>
        </w:rPr>
        <w:t xml:space="preserve"> </w:t>
      </w:r>
      <w:r w:rsidR="00D8535B" w:rsidRPr="00D8535B">
        <w:rPr>
          <w:rFonts w:ascii="Times New Roman" w:hAnsi="Times New Roman" w:cs="Times New Roman"/>
          <w:position w:val="-24"/>
          <w:sz w:val="24"/>
          <w:szCs w:val="24"/>
        </w:rPr>
        <w:object w:dxaOrig="1460" w:dyaOrig="620" w14:anchorId="32FF8396">
          <v:shape id="_x0000_i1038" type="#_x0000_t75" style="width:1in;height:30.7pt" o:ole="">
            <v:imagedata r:id="rId32" o:title=""/>
          </v:shape>
          <o:OLEObject Type="Embed" ProgID="Equation.DSMT4" ShapeID="_x0000_i1038" DrawAspect="Content" ObjectID="_1682050591" r:id="rId33"/>
        </w:object>
      </w:r>
      <w:r w:rsidR="00D8535B" w:rsidRPr="00D8535B">
        <w:rPr>
          <w:rFonts w:ascii="Times New Roman" w:hAnsi="Times New Roman" w:cs="Times New Roman"/>
          <w:sz w:val="24"/>
          <w:szCs w:val="24"/>
        </w:rPr>
        <w:t>.</w:t>
      </w:r>
    </w:p>
    <w:p w14:paraId="0B9B2491" w14:textId="63DF5831" w:rsidR="002A4FCD" w:rsidRPr="00D8535B" w:rsidRDefault="002A4FCD" w:rsidP="00F96B52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D8535B">
        <w:rPr>
          <w:rFonts w:ascii="Times New Roman" w:hAnsi="Times New Roman" w:cs="Times New Roman"/>
          <w:sz w:val="24"/>
          <w:szCs w:val="24"/>
        </w:rPr>
        <w:t>Chứng minh DE // BK.</w:t>
      </w:r>
    </w:p>
    <w:p w14:paraId="0A474119" w14:textId="2E85B55B" w:rsidR="002A4FCD" w:rsidRPr="00D8535B" w:rsidRDefault="002A4FCD" w:rsidP="00F96B52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D8535B">
        <w:rPr>
          <w:rFonts w:ascii="Times New Roman" w:hAnsi="Times New Roman" w:cs="Times New Roman"/>
          <w:sz w:val="24"/>
          <w:szCs w:val="24"/>
        </w:rPr>
        <w:t>Gọi F là hình chiếu của B trên AK. Chứng minh rằng khi A di chuyển trên cung lớn BC thì tâm đường tròn ngoại tiếp</w:t>
      </w:r>
      <w:r w:rsidR="001A67E3">
        <w:rPr>
          <w:rFonts w:ascii="Times New Roman" w:hAnsi="Times New Roman" w:cs="Times New Roman"/>
          <w:sz w:val="24"/>
          <w:szCs w:val="24"/>
        </w:rPr>
        <w:t xml:space="preserve"> </w:t>
      </w:r>
      <w:r w:rsidR="001A67E3" w:rsidRPr="001A67E3">
        <w:rPr>
          <w:rFonts w:ascii="Times New Roman" w:hAnsi="Times New Roman" w:cs="Times New Roman"/>
          <w:position w:val="-4"/>
          <w:sz w:val="24"/>
          <w:szCs w:val="24"/>
        </w:rPr>
        <w:object w:dxaOrig="220" w:dyaOrig="260" w14:anchorId="05806775">
          <v:shape id="_x0000_i1039" type="#_x0000_t75" style="width:10pt;height:15.65pt" o:ole="">
            <v:imagedata r:id="rId34" o:title=""/>
          </v:shape>
          <o:OLEObject Type="Embed" ProgID="Equation.DSMT4" ShapeID="_x0000_i1039" DrawAspect="Content" ObjectID="_1682050592" r:id="rId35"/>
        </w:object>
      </w:r>
      <w:r w:rsidR="001A67E3" w:rsidRPr="001A67E3">
        <w:rPr>
          <w:rFonts w:ascii="Times New Roman" w:hAnsi="Times New Roman" w:cs="Times New Roman"/>
          <w:sz w:val="24"/>
          <w:szCs w:val="24"/>
        </w:rPr>
        <w:t>DEF</w:t>
      </w:r>
      <w:r w:rsidRPr="001A67E3">
        <w:rPr>
          <w:rFonts w:ascii="Times New Roman" w:hAnsi="Times New Roman" w:cs="Times New Roman"/>
          <w:sz w:val="24"/>
          <w:szCs w:val="24"/>
        </w:rPr>
        <w:t xml:space="preserve"> </w:t>
      </w:r>
      <w:r w:rsidRPr="00D8535B">
        <w:rPr>
          <w:rFonts w:ascii="Times New Roman" w:hAnsi="Times New Roman" w:cs="Times New Roman"/>
          <w:sz w:val="24"/>
          <w:szCs w:val="24"/>
        </w:rPr>
        <w:t>là một điểm cố định.</w:t>
      </w:r>
    </w:p>
    <w:p w14:paraId="2F31C78C" w14:textId="516ED73D" w:rsidR="002A4FCD" w:rsidRDefault="002A4FCD" w:rsidP="002A4FCD">
      <w:pPr>
        <w:rPr>
          <w:rFonts w:ascii="Times New Roman" w:hAnsi="Times New Roman" w:cs="Times New Roman"/>
          <w:sz w:val="24"/>
          <w:szCs w:val="24"/>
        </w:rPr>
      </w:pPr>
      <w:r w:rsidRPr="00D8535B">
        <w:rPr>
          <w:rFonts w:ascii="Times New Roman" w:hAnsi="Times New Roman" w:cs="Times New Roman"/>
          <w:b/>
          <w:bCs/>
          <w:sz w:val="24"/>
          <w:szCs w:val="24"/>
        </w:rPr>
        <w:t>Bài V. (0,5 điểm)</w:t>
      </w:r>
      <w:r w:rsidRPr="00D8535B">
        <w:rPr>
          <w:rFonts w:ascii="Times New Roman" w:hAnsi="Times New Roman" w:cs="Times New Roman"/>
          <w:sz w:val="24"/>
          <w:szCs w:val="24"/>
        </w:rPr>
        <w:t xml:space="preserve"> Chứng minh rằng: </w:t>
      </w:r>
      <w:r w:rsidR="00D8535B" w:rsidRPr="00D8535B">
        <w:rPr>
          <w:rFonts w:ascii="Times New Roman" w:hAnsi="Times New Roman" w:cs="Times New Roman"/>
          <w:position w:val="-38"/>
          <w:sz w:val="24"/>
          <w:szCs w:val="24"/>
        </w:rPr>
        <w:object w:dxaOrig="2880" w:dyaOrig="760" w14:anchorId="50DD7D70">
          <v:shape id="_x0000_i1040" type="#_x0000_t75" style="width:2in;height:35.7pt" o:ole="">
            <v:imagedata r:id="rId36" o:title=""/>
          </v:shape>
          <o:OLEObject Type="Embed" ProgID="Equation.DSMT4" ShapeID="_x0000_i1040" DrawAspect="Content" ObjectID="_1682050593" r:id="rId37"/>
        </w:object>
      </w:r>
      <w:r w:rsidR="00D8535B" w:rsidRPr="00D8535B">
        <w:rPr>
          <w:rFonts w:ascii="Times New Roman" w:hAnsi="Times New Roman" w:cs="Times New Roman"/>
          <w:sz w:val="24"/>
          <w:szCs w:val="24"/>
        </w:rPr>
        <w:t xml:space="preserve"> </w:t>
      </w:r>
      <w:r w:rsidRPr="00D8535B">
        <w:rPr>
          <w:rFonts w:ascii="Times New Roman" w:hAnsi="Times New Roman" w:cs="Times New Roman"/>
          <w:sz w:val="24"/>
          <w:szCs w:val="24"/>
        </w:rPr>
        <w:t>với mọi s</w:t>
      </w:r>
      <w:r w:rsidR="006D0C32" w:rsidRPr="00D8535B">
        <w:rPr>
          <w:rFonts w:ascii="Times New Roman" w:hAnsi="Times New Roman" w:cs="Times New Roman"/>
          <w:sz w:val="24"/>
          <w:szCs w:val="24"/>
        </w:rPr>
        <w:t>ố dương a, b</w:t>
      </w:r>
    </w:p>
    <w:p w14:paraId="24440E96" w14:textId="77777777" w:rsidR="00234A0D" w:rsidRDefault="00234A0D" w:rsidP="002A4FCD">
      <w:pPr>
        <w:rPr>
          <w:rFonts w:ascii="Times New Roman" w:hAnsi="Times New Roman" w:cs="Times New Roman"/>
          <w:sz w:val="24"/>
          <w:szCs w:val="24"/>
        </w:rPr>
      </w:pPr>
    </w:p>
    <w:p w14:paraId="46AA958C" w14:textId="77777777" w:rsidR="00234A0D" w:rsidRPr="00AF5ABB" w:rsidRDefault="00234A0D" w:rsidP="00234A0D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10530" w:type="dxa"/>
        <w:tblInd w:w="-275" w:type="dxa"/>
        <w:tblLook w:val="04A0" w:firstRow="1" w:lastRow="0" w:firstColumn="1" w:lastColumn="0" w:noHBand="0" w:noVBand="1"/>
      </w:tblPr>
      <w:tblGrid>
        <w:gridCol w:w="990"/>
        <w:gridCol w:w="8777"/>
        <w:gridCol w:w="763"/>
      </w:tblGrid>
      <w:tr w:rsidR="00234A0D" w:rsidRPr="00AF5ABB" w14:paraId="2AA7FAE2" w14:textId="77777777" w:rsidTr="00234A0D">
        <w:tc>
          <w:tcPr>
            <w:tcW w:w="990" w:type="dxa"/>
          </w:tcPr>
          <w:p w14:paraId="19380583" w14:textId="77777777" w:rsidR="00234A0D" w:rsidRPr="00AF5ABB" w:rsidRDefault="00234A0D" w:rsidP="00234A0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>Bài</w:t>
            </w:r>
          </w:p>
        </w:tc>
        <w:tc>
          <w:tcPr>
            <w:tcW w:w="8777" w:type="dxa"/>
          </w:tcPr>
          <w:p w14:paraId="15382A6A" w14:textId="77777777" w:rsidR="00234A0D" w:rsidRPr="00AF5ABB" w:rsidRDefault="00234A0D" w:rsidP="00234A0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ác bước cho điểm</w:t>
            </w:r>
          </w:p>
        </w:tc>
        <w:tc>
          <w:tcPr>
            <w:tcW w:w="763" w:type="dxa"/>
          </w:tcPr>
          <w:p w14:paraId="26BFE459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iểm</w:t>
            </w:r>
          </w:p>
        </w:tc>
      </w:tr>
      <w:tr w:rsidR="00234A0D" w:rsidRPr="00AF5ABB" w14:paraId="766E1D63" w14:textId="77777777" w:rsidTr="00234A0D">
        <w:tc>
          <w:tcPr>
            <w:tcW w:w="990" w:type="dxa"/>
          </w:tcPr>
          <w:p w14:paraId="09506DB2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ài 1</w:t>
            </w:r>
          </w:p>
          <w:p w14:paraId="6D8D04FA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2,0 đ)</w:t>
            </w:r>
          </w:p>
        </w:tc>
        <w:tc>
          <w:tcPr>
            <w:tcW w:w="8777" w:type="dxa"/>
          </w:tcPr>
          <w:p w14:paraId="5604D751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Học sinh làm cách khác đúng tính điểm</w:t>
            </w:r>
          </w:p>
          <w:p w14:paraId="12C518DE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63" w:type="dxa"/>
          </w:tcPr>
          <w:p w14:paraId="2E57B957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234A0D" w:rsidRPr="00AF5ABB" w14:paraId="6B32E577" w14:textId="77777777" w:rsidTr="00234A0D">
        <w:tc>
          <w:tcPr>
            <w:tcW w:w="990" w:type="dxa"/>
            <w:vMerge w:val="restart"/>
          </w:tcPr>
          <w:p w14:paraId="796A568C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7F873529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010F734A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Ý 1</w:t>
            </w:r>
          </w:p>
          <w:p w14:paraId="48C68811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0,5 đ)</w:t>
            </w:r>
          </w:p>
        </w:tc>
        <w:tc>
          <w:tcPr>
            <w:tcW w:w="8777" w:type="dxa"/>
          </w:tcPr>
          <w:p w14:paraId="035ED823" w14:textId="77777777" w:rsidR="00234A0D" w:rsidRPr="00AF5ABB" w:rsidRDefault="00234A0D" w:rsidP="00234A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 w14:anchorId="43CFE1E9">
                <v:shape id="_x0000_i1041" type="#_x0000_t75" style="width:27.55pt;height:14.4pt" o:ole="">
                  <v:imagedata r:id="rId38" o:title=""/>
                </v:shape>
                <o:OLEObject Type="Embed" ProgID="Equation.DSMT4" ShapeID="_x0000_i1041" DrawAspect="Content" ObjectID="_1682050594" r:id="rId39"/>
              </w:object>
            </w: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 xml:space="preserve"> (tmđk)</w:t>
            </w:r>
          </w:p>
        </w:tc>
        <w:tc>
          <w:tcPr>
            <w:tcW w:w="763" w:type="dxa"/>
          </w:tcPr>
          <w:p w14:paraId="68965B21" w14:textId="58D120EE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234A0D" w:rsidRPr="00AF5ABB" w14:paraId="6C9BB82C" w14:textId="77777777" w:rsidTr="00234A0D">
        <w:tc>
          <w:tcPr>
            <w:tcW w:w="990" w:type="dxa"/>
            <w:vMerge/>
          </w:tcPr>
          <w:p w14:paraId="1A99F653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77" w:type="dxa"/>
          </w:tcPr>
          <w:p w14:paraId="1F8B9DCE" w14:textId="77777777" w:rsidR="00234A0D" w:rsidRPr="00AF5ABB" w:rsidRDefault="00234A0D" w:rsidP="00234A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position w:val="-46"/>
                <w:sz w:val="24"/>
                <w:szCs w:val="24"/>
              </w:rPr>
              <w:object w:dxaOrig="2220" w:dyaOrig="900" w14:anchorId="191A774C">
                <v:shape id="_x0000_i1042" type="#_x0000_t75" style="width:110.8pt;height:45.1pt" o:ole="">
                  <v:imagedata r:id="rId40" o:title=""/>
                </v:shape>
                <o:OLEObject Type="Embed" ProgID="Equation.DSMT4" ShapeID="_x0000_i1042" DrawAspect="Content" ObjectID="_1682050595" r:id="rId41"/>
              </w:object>
            </w:r>
          </w:p>
        </w:tc>
        <w:tc>
          <w:tcPr>
            <w:tcW w:w="763" w:type="dxa"/>
          </w:tcPr>
          <w:p w14:paraId="4A319E89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234A0D" w:rsidRPr="00AF5ABB" w14:paraId="04E4BB0C" w14:textId="77777777" w:rsidTr="00234A0D">
        <w:tc>
          <w:tcPr>
            <w:tcW w:w="990" w:type="dxa"/>
            <w:vMerge/>
          </w:tcPr>
          <w:p w14:paraId="2CF557FD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77" w:type="dxa"/>
          </w:tcPr>
          <w:p w14:paraId="5B3D3CE1" w14:textId="77777777" w:rsidR="00234A0D" w:rsidRPr="00AF5ABB" w:rsidRDefault="00234A0D" w:rsidP="00234A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80" w:dyaOrig="279" w14:anchorId="275F554F">
                <v:shape id="_x0000_i1043" type="#_x0000_t75" style="width:29.45pt;height:14.4pt" o:ole="">
                  <v:imagedata r:id="rId42" o:title=""/>
                </v:shape>
                <o:OLEObject Type="Embed" ProgID="Equation.DSMT4" ShapeID="_x0000_i1043" DrawAspect="Content" ObjectID="_1682050596" r:id="rId43"/>
              </w:object>
            </w: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 xml:space="preserve"> khi </w:t>
            </w:r>
            <w:r w:rsidRPr="00AF5A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 w14:anchorId="0F58821B">
                <v:shape id="_x0000_i1044" type="#_x0000_t75" style="width:27.55pt;height:14.4pt" o:ole="">
                  <v:imagedata r:id="rId38" o:title=""/>
                </v:shape>
                <o:OLEObject Type="Embed" ProgID="Equation.DSMT4" ShapeID="_x0000_i1044" DrawAspect="Content" ObjectID="_1682050597" r:id="rId44"/>
              </w:object>
            </w:r>
          </w:p>
        </w:tc>
        <w:tc>
          <w:tcPr>
            <w:tcW w:w="763" w:type="dxa"/>
          </w:tcPr>
          <w:p w14:paraId="575577E0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234A0D" w:rsidRPr="00AF5ABB" w14:paraId="11AAA970" w14:textId="77777777" w:rsidTr="00234A0D">
        <w:tc>
          <w:tcPr>
            <w:tcW w:w="990" w:type="dxa"/>
            <w:vMerge w:val="restart"/>
          </w:tcPr>
          <w:p w14:paraId="55E879B3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5291A6A9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38B38B0B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5AEA032E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5E88E1E9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444F9E8E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3D82918A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551640CF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Ý 2</w:t>
            </w:r>
          </w:p>
          <w:p w14:paraId="51C131B2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1 đ)</w:t>
            </w:r>
          </w:p>
        </w:tc>
        <w:tc>
          <w:tcPr>
            <w:tcW w:w="8777" w:type="dxa"/>
          </w:tcPr>
          <w:p w14:paraId="7B9C5419" w14:textId="77777777" w:rsidR="00234A0D" w:rsidRPr="00AF5ABB" w:rsidRDefault="00234A0D" w:rsidP="00234A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840" w:dyaOrig="720" w14:anchorId="51840772">
                <v:shape id="_x0000_i1045" type="#_x0000_t75" style="width:142.1pt;height:36.3pt" o:ole="">
                  <v:imagedata r:id="rId45" o:title=""/>
                </v:shape>
                <o:OLEObject Type="Embed" ProgID="Equation.DSMT4" ShapeID="_x0000_i1045" DrawAspect="Content" ObjectID="_1682050598" r:id="rId46"/>
              </w:object>
            </w:r>
          </w:p>
        </w:tc>
        <w:tc>
          <w:tcPr>
            <w:tcW w:w="763" w:type="dxa"/>
          </w:tcPr>
          <w:p w14:paraId="37534C80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234A0D" w:rsidRPr="00AF5ABB" w14:paraId="55DCAFD1" w14:textId="77777777" w:rsidTr="00234A0D">
        <w:tc>
          <w:tcPr>
            <w:tcW w:w="990" w:type="dxa"/>
            <w:vMerge/>
          </w:tcPr>
          <w:p w14:paraId="5B32E67B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77" w:type="dxa"/>
          </w:tcPr>
          <w:p w14:paraId="4AC0F0BF" w14:textId="77777777" w:rsidR="00234A0D" w:rsidRPr="00AF5ABB" w:rsidRDefault="00234A0D" w:rsidP="00234A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position w:val="-42"/>
                <w:sz w:val="24"/>
                <w:szCs w:val="24"/>
              </w:rPr>
              <w:object w:dxaOrig="3300" w:dyaOrig="859" w14:anchorId="511E7EC0">
                <v:shape id="_x0000_i1046" type="#_x0000_t75" style="width:165.3pt;height:42.55pt" o:ole="">
                  <v:imagedata r:id="rId47" o:title=""/>
                </v:shape>
                <o:OLEObject Type="Embed" ProgID="Equation.DSMT4" ShapeID="_x0000_i1046" DrawAspect="Content" ObjectID="_1682050599" r:id="rId48"/>
              </w:object>
            </w:r>
          </w:p>
        </w:tc>
        <w:tc>
          <w:tcPr>
            <w:tcW w:w="763" w:type="dxa"/>
          </w:tcPr>
          <w:p w14:paraId="66E0B716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234A0D" w:rsidRPr="00AF5ABB" w14:paraId="28F19165" w14:textId="77777777" w:rsidTr="00234A0D">
        <w:tc>
          <w:tcPr>
            <w:tcW w:w="990" w:type="dxa"/>
            <w:vMerge/>
          </w:tcPr>
          <w:p w14:paraId="0E51C330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77" w:type="dxa"/>
          </w:tcPr>
          <w:p w14:paraId="71B9CF3E" w14:textId="77777777" w:rsidR="00234A0D" w:rsidRPr="00AF5ABB" w:rsidRDefault="00234A0D" w:rsidP="00234A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position w:val="-42"/>
                <w:sz w:val="24"/>
                <w:szCs w:val="24"/>
              </w:rPr>
              <w:object w:dxaOrig="4800" w:dyaOrig="960" w14:anchorId="19F15987">
                <v:shape id="_x0000_i1047" type="#_x0000_t75" style="width:239.8pt;height:48.2pt" o:ole="">
                  <v:imagedata r:id="rId49" o:title=""/>
                </v:shape>
                <o:OLEObject Type="Embed" ProgID="Equation.DSMT4" ShapeID="_x0000_i1047" DrawAspect="Content" ObjectID="_1682050600" r:id="rId50"/>
              </w:object>
            </w:r>
          </w:p>
        </w:tc>
        <w:tc>
          <w:tcPr>
            <w:tcW w:w="763" w:type="dxa"/>
          </w:tcPr>
          <w:p w14:paraId="00507051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234A0D" w:rsidRPr="00AF5ABB" w14:paraId="07EF94F5" w14:textId="77777777" w:rsidTr="00234A0D">
        <w:tc>
          <w:tcPr>
            <w:tcW w:w="990" w:type="dxa"/>
            <w:vMerge/>
          </w:tcPr>
          <w:p w14:paraId="56638B7C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77" w:type="dxa"/>
          </w:tcPr>
          <w:p w14:paraId="43EAFA53" w14:textId="77777777" w:rsidR="00234A0D" w:rsidRPr="00AF5ABB" w:rsidRDefault="00234A0D" w:rsidP="00234A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position w:val="-42"/>
                <w:sz w:val="24"/>
                <w:szCs w:val="24"/>
              </w:rPr>
              <w:object w:dxaOrig="2100" w:dyaOrig="859" w14:anchorId="5B045859">
                <v:shape id="_x0000_i1048" type="#_x0000_t75" style="width:105.2pt;height:42.55pt" o:ole="">
                  <v:imagedata r:id="rId51" o:title=""/>
                </v:shape>
                <o:OLEObject Type="Embed" ProgID="Equation.DSMT4" ShapeID="_x0000_i1048" DrawAspect="Content" ObjectID="_1682050601" r:id="rId52"/>
              </w:object>
            </w:r>
          </w:p>
        </w:tc>
        <w:tc>
          <w:tcPr>
            <w:tcW w:w="763" w:type="dxa"/>
          </w:tcPr>
          <w:p w14:paraId="289219AC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234A0D" w:rsidRPr="00AF5ABB" w14:paraId="79704D0D" w14:textId="77777777" w:rsidTr="00234A0D">
        <w:tc>
          <w:tcPr>
            <w:tcW w:w="990" w:type="dxa"/>
            <w:vMerge/>
          </w:tcPr>
          <w:p w14:paraId="0D323AB2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77" w:type="dxa"/>
          </w:tcPr>
          <w:p w14:paraId="5B028146" w14:textId="77777777" w:rsidR="00234A0D" w:rsidRPr="00AF5ABB" w:rsidRDefault="00234A0D" w:rsidP="00234A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position w:val="-42"/>
                <w:sz w:val="24"/>
                <w:szCs w:val="24"/>
              </w:rPr>
              <w:object w:dxaOrig="1620" w:dyaOrig="859" w14:anchorId="50BE3309">
                <v:shape id="_x0000_i1049" type="#_x0000_t75" style="width:80.75pt;height:42.55pt" o:ole="">
                  <v:imagedata r:id="rId53" o:title=""/>
                </v:shape>
                <o:OLEObject Type="Embed" ProgID="Equation.DSMT4" ShapeID="_x0000_i1049" DrawAspect="Content" ObjectID="_1682050602" r:id="rId54"/>
              </w:object>
            </w: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 xml:space="preserve"> với </w:t>
            </w:r>
            <w:r w:rsidRPr="00AF5AB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260" w:dyaOrig="400" w14:anchorId="2BB8BEE8">
                <v:shape id="_x0000_i1050" type="#_x0000_t75" style="width:63.25pt;height:20.65pt" o:ole="">
                  <v:imagedata r:id="rId55" o:title=""/>
                </v:shape>
                <o:OLEObject Type="Embed" ProgID="Equation.DSMT4" ShapeID="_x0000_i1050" DrawAspect="Content" ObjectID="_1682050603" r:id="rId56"/>
              </w:object>
            </w:r>
          </w:p>
        </w:tc>
        <w:tc>
          <w:tcPr>
            <w:tcW w:w="763" w:type="dxa"/>
          </w:tcPr>
          <w:p w14:paraId="0A2646A1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234A0D" w:rsidRPr="00AF5ABB" w14:paraId="4027C290" w14:textId="77777777" w:rsidTr="00234A0D">
        <w:tc>
          <w:tcPr>
            <w:tcW w:w="990" w:type="dxa"/>
            <w:vMerge w:val="restart"/>
          </w:tcPr>
          <w:p w14:paraId="6448DF43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5AA9EAC6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43A09B2D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036DE0BF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Ý 3</w:t>
            </w:r>
          </w:p>
          <w:p w14:paraId="2953B93C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0,5 đ)</w:t>
            </w:r>
          </w:p>
        </w:tc>
        <w:tc>
          <w:tcPr>
            <w:tcW w:w="8777" w:type="dxa"/>
          </w:tcPr>
          <w:p w14:paraId="0BF5EEF8" w14:textId="77777777" w:rsidR="00234A0D" w:rsidRPr="00AF5ABB" w:rsidRDefault="00234A0D" w:rsidP="00234A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 xml:space="preserve">Ta có: </w:t>
            </w:r>
            <w:r w:rsidRPr="00AF5ABB">
              <w:rPr>
                <w:rFonts w:ascii="Times New Roman" w:hAnsi="Times New Roman" w:cs="Times New Roman"/>
                <w:position w:val="-46"/>
                <w:sz w:val="24"/>
                <w:szCs w:val="24"/>
              </w:rPr>
              <w:object w:dxaOrig="6860" w:dyaOrig="999" w14:anchorId="69808D91">
                <v:shape id="_x0000_i1051" type="#_x0000_t75" style="width:343.1pt;height:50.1pt" o:ole="">
                  <v:imagedata r:id="rId57" o:title=""/>
                </v:shape>
                <o:OLEObject Type="Embed" ProgID="Equation.DSMT4" ShapeID="_x0000_i1051" DrawAspect="Content" ObjectID="_1682050604" r:id="rId58"/>
              </w:object>
            </w:r>
          </w:p>
          <w:p w14:paraId="74DD4E19" w14:textId="77777777" w:rsidR="00234A0D" w:rsidRPr="00AF5ABB" w:rsidRDefault="00234A0D" w:rsidP="00234A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4900" w:dyaOrig="660" w14:anchorId="03C3D1DD">
                <v:shape id="_x0000_i1052" type="#_x0000_t75" style="width:245.45pt;height:32.55pt" o:ole="">
                  <v:imagedata r:id="rId59" o:title=""/>
                </v:shape>
                <o:OLEObject Type="Embed" ProgID="Equation.DSMT4" ShapeID="_x0000_i1052" DrawAspect="Content" ObjectID="_1682050605" r:id="rId60"/>
              </w:object>
            </w:r>
          </w:p>
        </w:tc>
        <w:tc>
          <w:tcPr>
            <w:tcW w:w="763" w:type="dxa"/>
          </w:tcPr>
          <w:p w14:paraId="690A0326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234A0D" w:rsidRPr="00AF5ABB" w14:paraId="48D009E7" w14:textId="77777777" w:rsidTr="00234A0D">
        <w:tc>
          <w:tcPr>
            <w:tcW w:w="990" w:type="dxa"/>
            <w:vMerge/>
          </w:tcPr>
          <w:p w14:paraId="505FEE85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77" w:type="dxa"/>
          </w:tcPr>
          <w:p w14:paraId="0B4E46DA" w14:textId="77777777" w:rsidR="00234A0D" w:rsidRPr="00AF5ABB" w:rsidRDefault="00234A0D" w:rsidP="00234A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 xml:space="preserve">Với </w:t>
            </w:r>
            <w:r w:rsidRPr="00AF5A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20" w:dyaOrig="279" w14:anchorId="0A56CB21">
                <v:shape id="_x0000_i1053" type="#_x0000_t75" style="width:25.65pt;height:14.4pt" o:ole="">
                  <v:imagedata r:id="rId61" o:title=""/>
                </v:shape>
                <o:OLEObject Type="Embed" ProgID="Equation.DSMT4" ShapeID="_x0000_i1053" DrawAspect="Content" ObjectID="_1682050606" r:id="rId62"/>
              </w:object>
            </w: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 xml:space="preserve"> chứng minh được </w:t>
            </w:r>
            <w:r w:rsidRPr="00AF5ABB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660" w:dyaOrig="360" w14:anchorId="3EBB5B2C">
                <v:shape id="_x0000_i1054" type="#_x0000_t75" style="width:32.55pt;height:18.15pt" o:ole="">
                  <v:imagedata r:id="rId63" o:title=""/>
                </v:shape>
                <o:OLEObject Type="Embed" ProgID="Equation.DSMT4" ShapeID="_x0000_i1054" DrawAspect="Content" ObjectID="_1682050607" r:id="rId64"/>
              </w:object>
            </w: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 xml:space="preserve"> và  </w:t>
            </w:r>
            <w:r w:rsidRPr="00AF5ABB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060" w:dyaOrig="660" w14:anchorId="34A58AF1">
                <v:shape id="_x0000_i1055" type="#_x0000_t75" style="width:53.2pt;height:32.55pt" o:ole="">
                  <v:imagedata r:id="rId65" o:title=""/>
                </v:shape>
                <o:OLEObject Type="Embed" ProgID="Equation.DSMT4" ShapeID="_x0000_i1055" DrawAspect="Content" ObjectID="_1682050608" r:id="rId66"/>
              </w:object>
            </w:r>
          </w:p>
          <w:p w14:paraId="5500C733" w14:textId="77777777" w:rsidR="00234A0D" w:rsidRPr="00AF5ABB" w:rsidRDefault="00234A0D" w:rsidP="00234A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>Áp dụng bất đẳng thức Cosy tìm đ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ợ</w:t>
            </w: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 xml:space="preserve">c GTNN của </w:t>
            </w:r>
            <w:r w:rsidRPr="00AF5A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40" w:dyaOrig="279" w14:anchorId="4DCFFEDD">
                <v:shape id="_x0000_i1056" type="#_x0000_t75" style="width:1in;height:14.4pt" o:ole="">
                  <v:imagedata r:id="rId67" o:title=""/>
                </v:shape>
                <o:OLEObject Type="Embed" ProgID="Equation.DSMT4" ShapeID="_x0000_i1056" DrawAspect="Content" ObjectID="_1682050609" r:id="rId68"/>
              </w:object>
            </w:r>
          </w:p>
        </w:tc>
        <w:tc>
          <w:tcPr>
            <w:tcW w:w="763" w:type="dxa"/>
          </w:tcPr>
          <w:p w14:paraId="19E6DD9A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234A0D" w:rsidRPr="00AF5ABB" w14:paraId="69416FC7" w14:textId="77777777" w:rsidTr="00234A0D">
        <w:tc>
          <w:tcPr>
            <w:tcW w:w="990" w:type="dxa"/>
          </w:tcPr>
          <w:p w14:paraId="7018BC28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ài 2</w:t>
            </w:r>
          </w:p>
          <w:p w14:paraId="7FF7312E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2,5 đ)</w:t>
            </w:r>
          </w:p>
        </w:tc>
        <w:tc>
          <w:tcPr>
            <w:tcW w:w="8777" w:type="dxa"/>
          </w:tcPr>
          <w:p w14:paraId="4926AC38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Học sinh làm cách khác đúng tính điểm</w:t>
            </w:r>
          </w:p>
        </w:tc>
        <w:tc>
          <w:tcPr>
            <w:tcW w:w="763" w:type="dxa"/>
          </w:tcPr>
          <w:p w14:paraId="6BA9B995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234A0D" w:rsidRPr="00AF5ABB" w14:paraId="1C81BA85" w14:textId="77777777" w:rsidTr="00234A0D">
        <w:tc>
          <w:tcPr>
            <w:tcW w:w="990" w:type="dxa"/>
            <w:vMerge w:val="restart"/>
          </w:tcPr>
          <w:p w14:paraId="0E6A1FCE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1852D4A4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3CB450E6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6C905FAB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79B31456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662012C3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777CB5DA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Ý 1</w:t>
            </w:r>
          </w:p>
          <w:p w14:paraId="0659656F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2đ)</w:t>
            </w:r>
          </w:p>
        </w:tc>
        <w:tc>
          <w:tcPr>
            <w:tcW w:w="8777" w:type="dxa"/>
          </w:tcPr>
          <w:p w14:paraId="2E9502E8" w14:textId="1E68B2A0" w:rsidR="00234A0D" w:rsidRPr="00AF5ABB" w:rsidRDefault="00234A0D" w:rsidP="00234A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 xml:space="preserve">Gọi vận tốc dự định là: </w:t>
            </w:r>
            <w:r w:rsidR="00630245">
              <w:rPr>
                <w:rFonts w:ascii="Times New Roman" w:hAnsi="Times New Roman" w:cs="Times New Roman"/>
                <w:sz w:val="24"/>
                <w:szCs w:val="24"/>
              </w:rPr>
              <w:t xml:space="preserve">x </w:t>
            </w: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 xml:space="preserve">(km/h; </w:t>
            </w:r>
            <w:r w:rsidRPr="00AF5A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 w14:anchorId="3F7150C8">
                <v:shape id="_x0000_i1057" type="#_x0000_t75" style="width:27.55pt;height:14.4pt" o:ole="">
                  <v:imagedata r:id="rId69" o:title=""/>
                </v:shape>
                <o:OLEObject Type="Embed" ProgID="Equation.DSMT4" ShapeID="_x0000_i1057" DrawAspect="Content" ObjectID="_1682050610" r:id="rId70"/>
              </w:object>
            </w: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763" w:type="dxa"/>
          </w:tcPr>
          <w:p w14:paraId="259D3EDF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234A0D" w:rsidRPr="00AF5ABB" w14:paraId="32313A3C" w14:textId="77777777" w:rsidTr="00234A0D">
        <w:tc>
          <w:tcPr>
            <w:tcW w:w="990" w:type="dxa"/>
            <w:vMerge/>
          </w:tcPr>
          <w:p w14:paraId="37DD3B10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77" w:type="dxa"/>
          </w:tcPr>
          <w:p w14:paraId="3D2F97E0" w14:textId="77777777" w:rsidR="00234A0D" w:rsidRPr="00AF5ABB" w:rsidRDefault="00234A0D" w:rsidP="00234A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 xml:space="preserve">Thời gian đi 68km là: </w:t>
            </w:r>
            <w:r w:rsidRPr="00AF5AB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40" w:dyaOrig="620" w14:anchorId="7934E317">
                <v:shape id="_x0000_i1058" type="#_x0000_t75" style="width:16.9pt;height:31.3pt" o:ole="">
                  <v:imagedata r:id="rId71" o:title=""/>
                </v:shape>
                <o:OLEObject Type="Embed" ProgID="Equation.DSMT4" ShapeID="_x0000_i1058" DrawAspect="Content" ObjectID="_1682050611" r:id="rId72"/>
              </w:object>
            </w: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>(giờ)</w:t>
            </w:r>
          </w:p>
        </w:tc>
        <w:tc>
          <w:tcPr>
            <w:tcW w:w="763" w:type="dxa"/>
          </w:tcPr>
          <w:p w14:paraId="65E235A7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234A0D" w:rsidRPr="00AF5ABB" w14:paraId="0B81979A" w14:textId="77777777" w:rsidTr="00234A0D">
        <w:tc>
          <w:tcPr>
            <w:tcW w:w="990" w:type="dxa"/>
            <w:vMerge/>
          </w:tcPr>
          <w:p w14:paraId="2593DF39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77" w:type="dxa"/>
          </w:tcPr>
          <w:p w14:paraId="34E755DD" w14:textId="77777777" w:rsidR="00234A0D" w:rsidRPr="00AF5ABB" w:rsidRDefault="00234A0D" w:rsidP="00234A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 xml:space="preserve">Quãng đường còn lại là: </w:t>
            </w:r>
            <w:r w:rsidRPr="00AF5A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279" w14:anchorId="7CF8F2C5">
                <v:shape id="_x0000_i1059" type="#_x0000_t75" style="width:65.75pt;height:14.4pt" o:ole="">
                  <v:imagedata r:id="rId73" o:title=""/>
                </v:shape>
                <o:OLEObject Type="Embed" ProgID="Equation.DSMT4" ShapeID="_x0000_i1059" DrawAspect="Content" ObjectID="_1682050612" r:id="rId74"/>
              </w:object>
            </w: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 xml:space="preserve"> (km)</w:t>
            </w:r>
          </w:p>
        </w:tc>
        <w:tc>
          <w:tcPr>
            <w:tcW w:w="763" w:type="dxa"/>
            <w:vMerge w:val="restart"/>
          </w:tcPr>
          <w:p w14:paraId="29D5D60E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234A0D" w:rsidRPr="00AF5ABB" w14:paraId="3F28C077" w14:textId="77777777" w:rsidTr="00234A0D">
        <w:tc>
          <w:tcPr>
            <w:tcW w:w="990" w:type="dxa"/>
            <w:vMerge/>
          </w:tcPr>
          <w:p w14:paraId="05A1B17C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77" w:type="dxa"/>
          </w:tcPr>
          <w:p w14:paraId="2722A0EA" w14:textId="77777777" w:rsidR="00234A0D" w:rsidRPr="00AF5ABB" w:rsidRDefault="00234A0D" w:rsidP="00234A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 xml:space="preserve">Vận tốc sau khi giảm là: </w:t>
            </w:r>
            <w:r w:rsidRPr="00AF5A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20" w:dyaOrig="279" w14:anchorId="758674DC">
                <v:shape id="_x0000_i1060" type="#_x0000_t75" style="width:25.65pt;height:14.4pt" o:ole="">
                  <v:imagedata r:id="rId75" o:title=""/>
                </v:shape>
                <o:OLEObject Type="Embed" ProgID="Equation.DSMT4" ShapeID="_x0000_i1060" DrawAspect="Content" ObjectID="_1682050613" r:id="rId76"/>
              </w:object>
            </w: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 xml:space="preserve"> (km/h)</w:t>
            </w:r>
          </w:p>
        </w:tc>
        <w:tc>
          <w:tcPr>
            <w:tcW w:w="763" w:type="dxa"/>
            <w:vMerge/>
          </w:tcPr>
          <w:p w14:paraId="7683F3B1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234A0D" w:rsidRPr="00AF5ABB" w14:paraId="25ECEA17" w14:textId="77777777" w:rsidTr="00234A0D">
        <w:tc>
          <w:tcPr>
            <w:tcW w:w="990" w:type="dxa"/>
            <w:vMerge/>
          </w:tcPr>
          <w:p w14:paraId="196C761E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77" w:type="dxa"/>
          </w:tcPr>
          <w:p w14:paraId="70FC0B0D" w14:textId="77777777" w:rsidR="00234A0D" w:rsidRPr="00AF5ABB" w:rsidRDefault="00234A0D" w:rsidP="00234A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 xml:space="preserve">Thời gian đi quãng đường còn lại là: </w:t>
            </w:r>
            <w:r w:rsidRPr="00AF5AB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60" w:dyaOrig="620" w14:anchorId="423E2185">
                <v:shape id="_x0000_i1061" type="#_x0000_t75" style="width:27.55pt;height:31.3pt" o:ole="">
                  <v:imagedata r:id="rId77" o:title=""/>
                </v:shape>
                <o:OLEObject Type="Embed" ProgID="Equation.DSMT4" ShapeID="_x0000_i1061" DrawAspect="Content" ObjectID="_1682050614" r:id="rId78"/>
              </w:object>
            </w: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 xml:space="preserve"> (giờ)</w:t>
            </w:r>
          </w:p>
        </w:tc>
        <w:tc>
          <w:tcPr>
            <w:tcW w:w="763" w:type="dxa"/>
          </w:tcPr>
          <w:p w14:paraId="1040EDBB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234A0D" w:rsidRPr="00AF5ABB" w14:paraId="677E2E05" w14:textId="77777777" w:rsidTr="00234A0D">
        <w:tc>
          <w:tcPr>
            <w:tcW w:w="990" w:type="dxa"/>
            <w:vMerge/>
          </w:tcPr>
          <w:p w14:paraId="0CDD2EF4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77" w:type="dxa"/>
          </w:tcPr>
          <w:p w14:paraId="1C5EFBC4" w14:textId="36F032F5" w:rsidR="00234A0D" w:rsidRPr="00AF5ABB" w:rsidRDefault="00234A0D" w:rsidP="00234A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 xml:space="preserve">Lập luận dẫn đến phương trình: </w:t>
            </w:r>
            <w:r w:rsidR="00630245" w:rsidRPr="00AF5AB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400" w:dyaOrig="620" w14:anchorId="6498C00F">
                <v:shape id="_x0000_i1062" type="#_x0000_t75" style="width:70.1pt;height:31.3pt" o:ole="">
                  <v:imagedata r:id="rId79" o:title=""/>
                </v:shape>
                <o:OLEObject Type="Embed" ProgID="Equation.DSMT4" ShapeID="_x0000_i1062" DrawAspect="Content" ObjectID="_1682050615" r:id="rId80"/>
              </w:object>
            </w:r>
          </w:p>
        </w:tc>
        <w:tc>
          <w:tcPr>
            <w:tcW w:w="763" w:type="dxa"/>
          </w:tcPr>
          <w:p w14:paraId="02ED5FBB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234A0D" w:rsidRPr="00AF5ABB" w14:paraId="48215502" w14:textId="77777777" w:rsidTr="00234A0D">
        <w:tc>
          <w:tcPr>
            <w:tcW w:w="990" w:type="dxa"/>
            <w:vMerge/>
          </w:tcPr>
          <w:p w14:paraId="6EB872A6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77" w:type="dxa"/>
          </w:tcPr>
          <w:p w14:paraId="35132C50" w14:textId="77777777" w:rsidR="00234A0D" w:rsidRPr="00AF5ABB" w:rsidRDefault="00234A0D" w:rsidP="00234A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 xml:space="preserve">Tính được: </w:t>
            </w:r>
            <w:r w:rsidRPr="00AF5A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980" w:dyaOrig="320" w14:anchorId="530CE9FF">
                <v:shape id="_x0000_i1063" type="#_x0000_t75" style="width:98.9pt;height:15.65pt" o:ole="">
                  <v:imagedata r:id="rId81" o:title=""/>
                </v:shape>
                <o:OLEObject Type="Embed" ProgID="Equation.DSMT4" ShapeID="_x0000_i1063" DrawAspect="Content" ObjectID="_1682050616" r:id="rId82"/>
              </w:object>
            </w:r>
          </w:p>
        </w:tc>
        <w:tc>
          <w:tcPr>
            <w:tcW w:w="763" w:type="dxa"/>
          </w:tcPr>
          <w:p w14:paraId="3B97C304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234A0D" w:rsidRPr="00AF5ABB" w14:paraId="131E70B3" w14:textId="77777777" w:rsidTr="00234A0D">
        <w:tc>
          <w:tcPr>
            <w:tcW w:w="990" w:type="dxa"/>
            <w:vMerge/>
          </w:tcPr>
          <w:p w14:paraId="41C6FE6D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77" w:type="dxa"/>
          </w:tcPr>
          <w:p w14:paraId="0A1B6721" w14:textId="77777777" w:rsidR="00234A0D" w:rsidRPr="00AF5ABB" w:rsidRDefault="00234A0D" w:rsidP="00234A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 xml:space="preserve">Giải phương trình ra hai nghiệm là </w:t>
            </w:r>
            <w:r w:rsidRPr="00AF5A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279" w14:anchorId="3179C0B7">
                <v:shape id="_x0000_i1064" type="#_x0000_t75" style="width:33.8pt;height:14.4pt" o:ole="">
                  <v:imagedata r:id="rId83" o:title=""/>
                </v:shape>
                <o:OLEObject Type="Embed" ProgID="Equation.DSMT4" ShapeID="_x0000_i1064" DrawAspect="Content" ObjectID="_1682050617" r:id="rId84"/>
              </w:object>
            </w: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 xml:space="preserve">(t/m) và </w:t>
            </w:r>
            <w:r w:rsidRPr="00AF5AB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00" w:dyaOrig="620" w14:anchorId="26E30798">
                <v:shape id="_x0000_i1065" type="#_x0000_t75" style="width:30.05pt;height:31.3pt" o:ole="">
                  <v:imagedata r:id="rId85" o:title=""/>
                </v:shape>
                <o:OLEObject Type="Embed" ProgID="Equation.DSMT4" ShapeID="_x0000_i1065" DrawAspect="Content" ObjectID="_1682050618" r:id="rId86"/>
              </w:object>
            </w: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>(ktm)</w:t>
            </w:r>
          </w:p>
        </w:tc>
        <w:tc>
          <w:tcPr>
            <w:tcW w:w="763" w:type="dxa"/>
          </w:tcPr>
          <w:p w14:paraId="5850140F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234A0D" w:rsidRPr="00AF5ABB" w14:paraId="66A122AE" w14:textId="77777777" w:rsidTr="00234A0D">
        <w:tc>
          <w:tcPr>
            <w:tcW w:w="990" w:type="dxa"/>
            <w:vMerge/>
          </w:tcPr>
          <w:p w14:paraId="11D63010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77" w:type="dxa"/>
          </w:tcPr>
          <w:p w14:paraId="60FE8FA8" w14:textId="77777777" w:rsidR="00234A0D" w:rsidRPr="00AF5ABB" w:rsidRDefault="00234A0D" w:rsidP="00234A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>Vậy vận tốc dự định lúc ban đầu là 34 km/h</w:t>
            </w:r>
          </w:p>
        </w:tc>
        <w:tc>
          <w:tcPr>
            <w:tcW w:w="763" w:type="dxa"/>
          </w:tcPr>
          <w:p w14:paraId="20DA0290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234A0D" w:rsidRPr="00AF5ABB" w14:paraId="70B7DC1C" w14:textId="77777777" w:rsidTr="00234A0D">
        <w:tc>
          <w:tcPr>
            <w:tcW w:w="990" w:type="dxa"/>
          </w:tcPr>
          <w:p w14:paraId="4EBC5B48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2B06AC7A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3A139D90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1D905D9A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4663B0F1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7987D8C7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>Ý 2</w:t>
            </w:r>
          </w:p>
          <w:p w14:paraId="6B943237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0,5đ)</w:t>
            </w:r>
          </w:p>
        </w:tc>
        <w:tc>
          <w:tcPr>
            <w:tcW w:w="8777" w:type="dxa"/>
          </w:tcPr>
          <w:p w14:paraId="2F5765C9" w14:textId="5F05AC78" w:rsidR="00234A0D" w:rsidRPr="00AF5ABB" w:rsidRDefault="00234A0D" w:rsidP="00234A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Tính được chiều cao </w:t>
            </w:r>
            <w:r w:rsidR="008C2B71">
              <w:rPr>
                <w:rFonts w:ascii="Times New Roman" w:hAnsi="Times New Roman" w:cs="Times New Roman"/>
                <w:sz w:val="24"/>
                <w:szCs w:val="24"/>
              </w:rPr>
              <w:t xml:space="preserve">của </w:t>
            </w: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 xml:space="preserve">hình nón là: </w:t>
            </w:r>
            <w:r w:rsidRPr="00AF5AB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980" w:dyaOrig="400" w14:anchorId="6EA72743">
                <v:shape id="_x0000_i1066" type="#_x0000_t75" style="width:98.9pt;height:20.65pt" o:ole="">
                  <v:imagedata r:id="rId87" o:title=""/>
                </v:shape>
                <o:OLEObject Type="Embed" ProgID="Equation.DSMT4" ShapeID="_x0000_i1066" DrawAspect="Content" ObjectID="_1682050619" r:id="rId88"/>
              </w:object>
            </w:r>
          </w:p>
          <w:p w14:paraId="46E8A8F6" w14:textId="77777777" w:rsidR="00234A0D" w:rsidRPr="00AF5ABB" w:rsidRDefault="00234A0D" w:rsidP="00234A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 xml:space="preserve">Ta có thể tích của phần kem có dạng nửa hình cầu là: </w:t>
            </w:r>
            <w:r w:rsidRPr="00AF5AB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359" w:dyaOrig="620" w14:anchorId="1D9A1566">
                <v:shape id="_x0000_i1067" type="#_x0000_t75" style="width:67.6pt;height:31.3pt" o:ole="">
                  <v:imagedata r:id="rId89" o:title=""/>
                </v:shape>
                <o:OLEObject Type="Embed" ProgID="Equation.DSMT4" ShapeID="_x0000_i1067" DrawAspect="Content" ObjectID="_1682050620" r:id="rId90"/>
              </w:object>
            </w:r>
          </w:p>
          <w:p w14:paraId="66A6B025" w14:textId="77777777" w:rsidR="00234A0D" w:rsidRPr="00AF5ABB" w:rsidRDefault="00234A0D" w:rsidP="00234A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Thay số ta có: </w:t>
            </w:r>
            <w:r w:rsidRPr="00AF5AB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200" w:dyaOrig="620" w14:anchorId="3B33BECD">
                <v:shape id="_x0000_i1068" type="#_x0000_t75" style="width:159.65pt;height:31.3pt" o:ole="">
                  <v:imagedata r:id="rId91" o:title=""/>
                </v:shape>
                <o:OLEObject Type="Embed" ProgID="Equation.DSMT4" ShapeID="_x0000_i1068" DrawAspect="Content" ObjectID="_1682050621" r:id="rId92"/>
              </w:object>
            </w:r>
          </w:p>
          <w:p w14:paraId="23C05FEC" w14:textId="3C6CBE15" w:rsidR="00234A0D" w:rsidRPr="00AF5ABB" w:rsidRDefault="00234A0D" w:rsidP="00234A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 xml:space="preserve">Thể tích kem của phần ốc quế có dạng hình nón là: </w:t>
            </w:r>
            <w:r w:rsidR="008C2B71" w:rsidRPr="00AF5AB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300" w:dyaOrig="620" w14:anchorId="4B2B82A8">
                <v:shape id="_x0000_i1069" type="#_x0000_t75" style="width:65.1pt;height:31.3pt" o:ole="">
                  <v:imagedata r:id="rId93" o:title=""/>
                </v:shape>
                <o:OLEObject Type="Embed" ProgID="Equation.DSMT4" ShapeID="_x0000_i1069" DrawAspect="Content" ObjectID="_1682050622" r:id="rId94"/>
              </w:object>
            </w:r>
          </w:p>
          <w:p w14:paraId="262CAA77" w14:textId="29F7ACB2" w:rsidR="00234A0D" w:rsidRPr="00AF5ABB" w:rsidRDefault="00234A0D" w:rsidP="00234A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 xml:space="preserve">Thay số ta có: </w:t>
            </w:r>
            <w:r w:rsidR="008C2B71" w:rsidRPr="00AF5AB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360" w:dyaOrig="620" w14:anchorId="5F404C1C">
                <v:shape id="_x0000_i1070" type="#_x0000_t75" style="width:168.4pt;height:31.3pt" o:ole="">
                  <v:imagedata r:id="rId95" o:title=""/>
                </v:shape>
                <o:OLEObject Type="Embed" ProgID="Equation.DSMT4" ShapeID="_x0000_i1070" DrawAspect="Content" ObjectID="_1682050623" r:id="rId96"/>
              </w:object>
            </w:r>
          </w:p>
          <w:p w14:paraId="1A9466E2" w14:textId="77777777" w:rsidR="00234A0D" w:rsidRPr="00AF5ABB" w:rsidRDefault="00234A0D" w:rsidP="00234A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 xml:space="preserve">Vậy thể tích que kem là: </w:t>
            </w:r>
            <w:r w:rsidRPr="00AF5ABB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3060" w:dyaOrig="440" w14:anchorId="40B4A949">
                <v:shape id="_x0000_i1071" type="#_x0000_t75" style="width:152.75pt;height:21.9pt" o:ole="">
                  <v:imagedata r:id="rId97" o:title=""/>
                </v:shape>
                <o:OLEObject Type="Embed" ProgID="Equation.DSMT4" ShapeID="_x0000_i1071" DrawAspect="Content" ObjectID="_1682050624" r:id="rId98"/>
              </w:object>
            </w:r>
          </w:p>
        </w:tc>
        <w:tc>
          <w:tcPr>
            <w:tcW w:w="763" w:type="dxa"/>
          </w:tcPr>
          <w:p w14:paraId="4A3BA2CD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6CE15CE0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  <w:p w14:paraId="1CB4E561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62D07235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71BA4F64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13849E00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61AE246A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234A0D" w:rsidRPr="00AF5ABB" w14:paraId="540A8BEA" w14:textId="77777777" w:rsidTr="00234A0D">
        <w:tc>
          <w:tcPr>
            <w:tcW w:w="990" w:type="dxa"/>
          </w:tcPr>
          <w:p w14:paraId="588403B3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>Bài 3</w:t>
            </w:r>
          </w:p>
          <w:p w14:paraId="5B8EC8A9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2đ)</w:t>
            </w:r>
          </w:p>
        </w:tc>
        <w:tc>
          <w:tcPr>
            <w:tcW w:w="8777" w:type="dxa"/>
          </w:tcPr>
          <w:p w14:paraId="0FB4E50C" w14:textId="77777777" w:rsidR="00234A0D" w:rsidRPr="00AF5ABB" w:rsidRDefault="00234A0D" w:rsidP="00234A0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63" w:type="dxa"/>
          </w:tcPr>
          <w:p w14:paraId="29C3B52F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234A0D" w:rsidRPr="00AF5ABB" w14:paraId="3D1AD7AB" w14:textId="77777777" w:rsidTr="00234A0D">
        <w:trPr>
          <w:trHeight w:val="1770"/>
        </w:trPr>
        <w:tc>
          <w:tcPr>
            <w:tcW w:w="990" w:type="dxa"/>
            <w:vMerge w:val="restart"/>
            <w:tcBorders>
              <w:bottom w:val="single" w:sz="4" w:space="0" w:color="auto"/>
            </w:tcBorders>
          </w:tcPr>
          <w:p w14:paraId="33A6608F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10D30B8B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0B6E92D0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2C02FBB2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097EB61B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5D1CE680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38C39B49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Ý 1</w:t>
            </w:r>
          </w:p>
          <w:p w14:paraId="432910BE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1 đ)</w:t>
            </w:r>
          </w:p>
        </w:tc>
        <w:tc>
          <w:tcPr>
            <w:tcW w:w="8777" w:type="dxa"/>
            <w:tcBorders>
              <w:bottom w:val="single" w:sz="4" w:space="0" w:color="auto"/>
            </w:tcBorders>
          </w:tcPr>
          <w:p w14:paraId="19741EF8" w14:textId="77777777" w:rsidR="00234A0D" w:rsidRPr="00AF5ABB" w:rsidRDefault="00234A0D" w:rsidP="00234A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 xml:space="preserve">ĐKXĐ: </w:t>
            </w:r>
            <w:r w:rsidRPr="00AF5AB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80" w:dyaOrig="320" w14:anchorId="6DCF2A90">
                <v:shape id="_x0000_i1072" type="#_x0000_t75" style="width:63.85pt;height:15.65pt" o:ole="">
                  <v:imagedata r:id="rId99" o:title=""/>
                </v:shape>
                <o:OLEObject Type="Embed" ProgID="Equation.DSMT4" ShapeID="_x0000_i1072" DrawAspect="Content" ObjectID="_1682050625" r:id="rId100"/>
              </w:object>
            </w: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 xml:space="preserve"> và  </w:t>
            </w:r>
            <w:r w:rsidRPr="00AF5AB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60" w:dyaOrig="320" w14:anchorId="3FA0B65F">
                <v:shape id="_x0000_i1073" type="#_x0000_t75" style="width:27.55pt;height:15.65pt" o:ole="">
                  <v:imagedata r:id="rId101" o:title=""/>
                </v:shape>
                <o:OLEObject Type="Embed" ProgID="Equation.DSMT4" ShapeID="_x0000_i1073" DrawAspect="Content" ObjectID="_1682050626" r:id="rId102"/>
              </w:object>
            </w:r>
          </w:p>
          <w:p w14:paraId="16D4D0AF" w14:textId="77777777" w:rsidR="00234A0D" w:rsidRPr="00AF5ABB" w:rsidRDefault="00234A0D" w:rsidP="00234A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 xml:space="preserve">Đặt </w:t>
            </w:r>
            <w:r w:rsidRPr="00AF5ABB">
              <w:rPr>
                <w:rFonts w:ascii="Times New Roman" w:hAnsi="Times New Roman" w:cs="Times New Roman"/>
                <w:position w:val="-66"/>
                <w:sz w:val="24"/>
                <w:szCs w:val="24"/>
              </w:rPr>
              <w:object w:dxaOrig="1240" w:dyaOrig="1440" w14:anchorId="13812F42">
                <v:shape id="_x0000_i1074" type="#_x0000_t75" style="width:62pt;height:1in" o:ole="">
                  <v:imagedata r:id="rId103" o:title=""/>
                </v:shape>
                <o:OLEObject Type="Embed" ProgID="Equation.DSMT4" ShapeID="_x0000_i1074" DrawAspect="Content" ObjectID="_1682050627" r:id="rId104"/>
              </w:object>
            </w: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 xml:space="preserve">; hệ trở thành </w:t>
            </w:r>
            <w:r w:rsidRPr="00AF5ABB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359" w:dyaOrig="720" w14:anchorId="5DFEBB29">
                <v:shape id="_x0000_i1075" type="#_x0000_t75" style="width:67.6pt;height:36.3pt" o:ole="">
                  <v:imagedata r:id="rId105" o:title=""/>
                </v:shape>
                <o:OLEObject Type="Embed" ProgID="Equation.DSMT4" ShapeID="_x0000_i1075" DrawAspect="Content" ObjectID="_1682050628" r:id="rId106"/>
              </w:object>
            </w:r>
          </w:p>
        </w:tc>
        <w:tc>
          <w:tcPr>
            <w:tcW w:w="763" w:type="dxa"/>
            <w:tcBorders>
              <w:bottom w:val="single" w:sz="4" w:space="0" w:color="auto"/>
            </w:tcBorders>
          </w:tcPr>
          <w:p w14:paraId="7D569313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7D55475F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4B9FF0EF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  <w:p w14:paraId="51EAF08B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234A0D" w:rsidRPr="00AF5ABB" w14:paraId="0A8D8D12" w14:textId="77777777" w:rsidTr="00234A0D">
        <w:tc>
          <w:tcPr>
            <w:tcW w:w="990" w:type="dxa"/>
            <w:vMerge/>
          </w:tcPr>
          <w:p w14:paraId="49D0866C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77" w:type="dxa"/>
          </w:tcPr>
          <w:p w14:paraId="5FC1CC20" w14:textId="77777777" w:rsidR="00234A0D" w:rsidRPr="00AF5ABB" w:rsidRDefault="00234A0D" w:rsidP="00234A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 xml:space="preserve">Giải hệ ta được </w:t>
            </w:r>
            <w:r w:rsidRPr="00AF5AB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280" w:dyaOrig="620" w14:anchorId="105EF8FA">
                <v:shape id="_x0000_i1076" type="#_x0000_t75" style="width:63.85pt;height:31.3pt" o:ole="">
                  <v:imagedata r:id="rId107" o:title=""/>
                </v:shape>
                <o:OLEObject Type="Embed" ProgID="Equation.DSMT4" ShapeID="_x0000_i1076" DrawAspect="Content" ObjectID="_1682050629" r:id="rId108"/>
              </w:object>
            </w:r>
          </w:p>
        </w:tc>
        <w:tc>
          <w:tcPr>
            <w:tcW w:w="763" w:type="dxa"/>
          </w:tcPr>
          <w:p w14:paraId="28C0E13C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234A0D" w:rsidRPr="00AF5ABB" w14:paraId="5BF363EB" w14:textId="77777777" w:rsidTr="00234A0D">
        <w:tc>
          <w:tcPr>
            <w:tcW w:w="990" w:type="dxa"/>
            <w:vMerge/>
          </w:tcPr>
          <w:p w14:paraId="7369AFF2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77" w:type="dxa"/>
          </w:tcPr>
          <w:p w14:paraId="388FD0E6" w14:textId="77777777" w:rsidR="00234A0D" w:rsidRPr="00AF5ABB" w:rsidRDefault="00234A0D" w:rsidP="00234A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 xml:space="preserve">Ta được </w:t>
            </w:r>
            <w:r w:rsidRPr="00AF5ABB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800" w:dyaOrig="720" w14:anchorId="26824392">
                <v:shape id="_x0000_i1077" type="#_x0000_t75" style="width:40.05pt;height:36.3pt" o:ole="">
                  <v:imagedata r:id="rId109" o:title=""/>
                </v:shape>
                <o:OLEObject Type="Embed" ProgID="Equation.DSMT4" ShapeID="_x0000_i1077" DrawAspect="Content" ObjectID="_1682050630" r:id="rId110"/>
              </w:object>
            </w: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>(thỏa mãn)</w:t>
            </w:r>
          </w:p>
          <w:p w14:paraId="004DD64F" w14:textId="77777777" w:rsidR="00234A0D" w:rsidRPr="00AF5ABB" w:rsidRDefault="00234A0D" w:rsidP="00234A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 xml:space="preserve">Kết luận Hệ có hai nghiệm </w:t>
            </w:r>
            <w:r w:rsidRPr="00AF5AB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460" w:dyaOrig="400" w14:anchorId="6E670D15">
                <v:shape id="_x0000_i1078" type="#_x0000_t75" style="width:72.65pt;height:20.65pt" o:ole="">
                  <v:imagedata r:id="rId111" o:title=""/>
                </v:shape>
                <o:OLEObject Type="Embed" ProgID="Equation.DSMT4" ShapeID="_x0000_i1078" DrawAspect="Content" ObjectID="_1682050631" r:id="rId112"/>
              </w:object>
            </w:r>
          </w:p>
          <w:p w14:paraId="45234481" w14:textId="77777777" w:rsidR="00234A0D" w:rsidRPr="00AF5ABB" w:rsidRDefault="00234A0D" w:rsidP="00234A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>Thiếu hoặc sai một nghiệm trừ 0,25 điểm.</w:t>
            </w:r>
          </w:p>
          <w:p w14:paraId="7507DE5B" w14:textId="77777777" w:rsidR="00234A0D" w:rsidRPr="00AF5ABB" w:rsidRDefault="00234A0D" w:rsidP="00234A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>Không so sánh với ĐKXĐ trừ 0,25 điểm.</w:t>
            </w:r>
          </w:p>
        </w:tc>
        <w:tc>
          <w:tcPr>
            <w:tcW w:w="763" w:type="dxa"/>
          </w:tcPr>
          <w:p w14:paraId="49EA3AF3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  <w:p w14:paraId="39E459B7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0852885E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61462B2E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234A0D" w:rsidRPr="00AF5ABB" w14:paraId="6942351F" w14:textId="77777777" w:rsidTr="00234A0D">
        <w:tc>
          <w:tcPr>
            <w:tcW w:w="990" w:type="dxa"/>
            <w:vMerge w:val="restart"/>
          </w:tcPr>
          <w:p w14:paraId="234D10E7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5E8E4249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1291D898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002EEC2E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23275397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36BE8825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Ý 2</w:t>
            </w:r>
          </w:p>
          <w:p w14:paraId="4679D5D2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1đ)</w:t>
            </w:r>
          </w:p>
        </w:tc>
        <w:tc>
          <w:tcPr>
            <w:tcW w:w="8777" w:type="dxa"/>
          </w:tcPr>
          <w:p w14:paraId="4B0CC616" w14:textId="77777777" w:rsidR="00234A0D" w:rsidRPr="00AF5ABB" w:rsidRDefault="00234A0D" w:rsidP="00234A0D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939" w:dyaOrig="320" w14:anchorId="026DBEB1">
                <v:shape id="_x0000_i1079" type="#_x0000_t75" style="width:97.05pt;height:15.65pt" o:ole="">
                  <v:imagedata r:id="rId113" o:title=""/>
                </v:shape>
                <o:OLEObject Type="Embed" ProgID="Equation.DSMT4" ShapeID="_x0000_i1079" DrawAspect="Content" ObjectID="_1682050632" r:id="rId114"/>
              </w:object>
            </w:r>
          </w:p>
        </w:tc>
        <w:tc>
          <w:tcPr>
            <w:tcW w:w="763" w:type="dxa"/>
          </w:tcPr>
          <w:p w14:paraId="441809F1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234A0D" w:rsidRPr="00AF5ABB" w14:paraId="51423D8C" w14:textId="77777777" w:rsidTr="00234A0D">
        <w:tc>
          <w:tcPr>
            <w:tcW w:w="990" w:type="dxa"/>
            <w:vMerge/>
          </w:tcPr>
          <w:p w14:paraId="2BFCC68C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77" w:type="dxa"/>
          </w:tcPr>
          <w:p w14:paraId="1B59ABFF" w14:textId="77777777" w:rsidR="00234A0D" w:rsidRPr="00AF5ABB" w:rsidRDefault="00234A0D" w:rsidP="00234A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 xml:space="preserve">Thay </w:t>
            </w:r>
            <w:r w:rsidRPr="00AF5A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00" w:dyaOrig="279" w14:anchorId="47393AAE">
                <v:shape id="_x0000_i1080" type="#_x0000_t75" style="width:30.05pt;height:14.4pt" o:ole="">
                  <v:imagedata r:id="rId115" o:title=""/>
                </v:shape>
                <o:OLEObject Type="Embed" ProgID="Equation.DSMT4" ShapeID="_x0000_i1080" DrawAspect="Content" ObjectID="_1682050633" r:id="rId116"/>
              </w:object>
            </w: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 xml:space="preserve">phương trình là: </w:t>
            </w:r>
            <w:r w:rsidRPr="00AF5A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40" w:dyaOrig="320" w14:anchorId="798D0FC2">
                <v:shape id="_x0000_i1081" type="#_x0000_t75" style="width:1in;height:15.65pt" o:ole="">
                  <v:imagedata r:id="rId117" o:title=""/>
                </v:shape>
                <o:OLEObject Type="Embed" ProgID="Equation.DSMT4" ShapeID="_x0000_i1081" DrawAspect="Content" ObjectID="_1682050634" r:id="rId118"/>
              </w:object>
            </w:r>
          </w:p>
        </w:tc>
        <w:tc>
          <w:tcPr>
            <w:tcW w:w="763" w:type="dxa"/>
          </w:tcPr>
          <w:p w14:paraId="5A2825E2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234A0D" w:rsidRPr="00AF5ABB" w14:paraId="63380CEC" w14:textId="77777777" w:rsidTr="00234A0D">
        <w:tc>
          <w:tcPr>
            <w:tcW w:w="990" w:type="dxa"/>
            <w:vMerge/>
          </w:tcPr>
          <w:p w14:paraId="753FF3A8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77" w:type="dxa"/>
          </w:tcPr>
          <w:p w14:paraId="31735F08" w14:textId="77777777" w:rsidR="00234A0D" w:rsidRPr="00AF5ABB" w:rsidRDefault="00234A0D" w:rsidP="00234A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 xml:space="preserve">Giải phương trình ta được: </w:t>
            </w:r>
            <w:r w:rsidRPr="00AF5ABB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420" w:dyaOrig="360" w14:anchorId="33A2818F">
                <v:shape id="_x0000_i1082" type="#_x0000_t75" style="width:71.35pt;height:18.15pt" o:ole="">
                  <v:imagedata r:id="rId119" o:title=""/>
                </v:shape>
                <o:OLEObject Type="Embed" ProgID="Equation.DSMT4" ShapeID="_x0000_i1082" DrawAspect="Content" ObjectID="_1682050635" r:id="rId120"/>
              </w:object>
            </w:r>
          </w:p>
        </w:tc>
        <w:tc>
          <w:tcPr>
            <w:tcW w:w="763" w:type="dxa"/>
          </w:tcPr>
          <w:p w14:paraId="32117812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234A0D" w:rsidRPr="00AF5ABB" w14:paraId="71C5B664" w14:textId="77777777" w:rsidTr="00234A0D">
        <w:tc>
          <w:tcPr>
            <w:tcW w:w="990" w:type="dxa"/>
            <w:vMerge/>
          </w:tcPr>
          <w:p w14:paraId="7854B763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77" w:type="dxa"/>
          </w:tcPr>
          <w:p w14:paraId="650C4241" w14:textId="77777777" w:rsidR="00234A0D" w:rsidRPr="00AF5ABB" w:rsidRDefault="00234A0D" w:rsidP="00234A0D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63" w:type="dxa"/>
          </w:tcPr>
          <w:p w14:paraId="2256AA08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234A0D" w:rsidRPr="00AF5ABB" w14:paraId="3C75F099" w14:textId="77777777" w:rsidTr="00234A0D">
        <w:tc>
          <w:tcPr>
            <w:tcW w:w="990" w:type="dxa"/>
            <w:vMerge/>
          </w:tcPr>
          <w:p w14:paraId="48F31117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77" w:type="dxa"/>
          </w:tcPr>
          <w:p w14:paraId="2FE37573" w14:textId="77777777" w:rsidR="00234A0D" w:rsidRPr="00AF5ABB" w:rsidRDefault="00234A0D" w:rsidP="00234A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 xml:space="preserve">Phương trình có nghiệm phân biệt: Khi </w:t>
            </w:r>
            <w:r w:rsidRPr="00AF5A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60" w:dyaOrig="320" w14:anchorId="7C511CFE">
                <v:shape id="_x0000_i1083" type="#_x0000_t75" style="width:103.3pt;height:15.65pt" o:ole="">
                  <v:imagedata r:id="rId121" o:title=""/>
                </v:shape>
                <o:OLEObject Type="Embed" ProgID="Equation.DSMT4" ShapeID="_x0000_i1083" DrawAspect="Content" ObjectID="_1682050636" r:id="rId122"/>
              </w:object>
            </w:r>
          </w:p>
        </w:tc>
        <w:tc>
          <w:tcPr>
            <w:tcW w:w="763" w:type="dxa"/>
          </w:tcPr>
          <w:p w14:paraId="441D8B4D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234A0D" w:rsidRPr="00AF5ABB" w14:paraId="706EF667" w14:textId="77777777" w:rsidTr="00234A0D">
        <w:tc>
          <w:tcPr>
            <w:tcW w:w="990" w:type="dxa"/>
            <w:vMerge/>
          </w:tcPr>
          <w:p w14:paraId="139BFF71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77" w:type="dxa"/>
          </w:tcPr>
          <w:p w14:paraId="62A34E11" w14:textId="77777777" w:rsidR="00234A0D" w:rsidRPr="00AF5ABB" w:rsidRDefault="00234A0D" w:rsidP="00234A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279" w14:anchorId="4ED23881">
                <v:shape id="_x0000_i1084" type="#_x0000_t75" style="width:31.3pt;height:14.4pt" o:ole="">
                  <v:imagedata r:id="rId123" o:title=""/>
                </v:shape>
                <o:OLEObject Type="Embed" ProgID="Equation.DSMT4" ShapeID="_x0000_i1084" DrawAspect="Content" ObjectID="_1682050637" r:id="rId124"/>
              </w:object>
            </w: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 xml:space="preserve">. Theo Viet </w:t>
            </w:r>
            <w:r w:rsidRPr="00AF5ABB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480" w:dyaOrig="760" w14:anchorId="71CE8CFE">
                <v:shape id="_x0000_i1085" type="#_x0000_t75" style="width:73.9pt;height:38.2pt" o:ole="">
                  <v:imagedata r:id="rId125" o:title=""/>
                </v:shape>
                <o:OLEObject Type="Embed" ProgID="Equation.DSMT4" ShapeID="_x0000_i1085" DrawAspect="Content" ObjectID="_1682050638" r:id="rId126"/>
              </w:object>
            </w:r>
          </w:p>
        </w:tc>
        <w:tc>
          <w:tcPr>
            <w:tcW w:w="763" w:type="dxa"/>
          </w:tcPr>
          <w:p w14:paraId="2DF6CEF9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234A0D" w:rsidRPr="00AF5ABB" w14:paraId="5532C7B0" w14:textId="77777777" w:rsidTr="00234A0D">
        <w:tc>
          <w:tcPr>
            <w:tcW w:w="990" w:type="dxa"/>
            <w:vMerge/>
          </w:tcPr>
          <w:p w14:paraId="6BEFC65A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77" w:type="dxa"/>
          </w:tcPr>
          <w:p w14:paraId="68994B20" w14:textId="64465C3D" w:rsidR="00234A0D" w:rsidRPr="00AF5ABB" w:rsidRDefault="006B7272" w:rsidP="00234A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7060" w:dyaOrig="440" w14:anchorId="1C03EE34">
                <v:shape id="_x0000_i1086" type="#_x0000_t75" style="width:353.1pt;height:21.9pt" o:ole="">
                  <v:imagedata r:id="rId127" o:title=""/>
                </v:shape>
                <o:OLEObject Type="Embed" ProgID="Equation.DSMT4" ShapeID="_x0000_i1086" DrawAspect="Content" ObjectID="_1682050639" r:id="rId128"/>
              </w:object>
            </w:r>
          </w:p>
        </w:tc>
        <w:tc>
          <w:tcPr>
            <w:tcW w:w="763" w:type="dxa"/>
          </w:tcPr>
          <w:p w14:paraId="5BE40222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234A0D" w:rsidRPr="00AF5ABB" w14:paraId="492F5A1F" w14:textId="77777777" w:rsidTr="00234A0D">
        <w:tc>
          <w:tcPr>
            <w:tcW w:w="990" w:type="dxa"/>
            <w:vMerge/>
          </w:tcPr>
          <w:p w14:paraId="18239603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77" w:type="dxa"/>
          </w:tcPr>
          <w:p w14:paraId="283EBA39" w14:textId="77777777" w:rsidR="00234A0D" w:rsidRPr="00AF5ABB" w:rsidRDefault="00234A0D" w:rsidP="00234A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4260" w:dyaOrig="760" w14:anchorId="5DD5F32B">
                <v:shape id="_x0000_i1087" type="#_x0000_t75" style="width:213.5pt;height:38.2pt" o:ole="">
                  <v:imagedata r:id="rId129" o:title=""/>
                </v:shape>
                <o:OLEObject Type="Embed" ProgID="Equation.DSMT4" ShapeID="_x0000_i1087" DrawAspect="Content" ObjectID="_1682050640" r:id="rId130"/>
              </w:object>
            </w:r>
          </w:p>
        </w:tc>
        <w:tc>
          <w:tcPr>
            <w:tcW w:w="763" w:type="dxa"/>
          </w:tcPr>
          <w:p w14:paraId="097ADAFA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234A0D" w:rsidRPr="00AF5ABB" w14:paraId="0A9B8031" w14:textId="77777777" w:rsidTr="00234A0D">
        <w:tc>
          <w:tcPr>
            <w:tcW w:w="990" w:type="dxa"/>
            <w:vMerge w:val="restart"/>
          </w:tcPr>
          <w:p w14:paraId="38A14508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1DE221B8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07345335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7D68D70A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3A0EA314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5E930743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498A7CBE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60E051F9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18B5AC34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0C9C0C34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598CDB0A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0BBBF8A9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ài 4</w:t>
            </w:r>
          </w:p>
          <w:p w14:paraId="453F1FB2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3 đ)</w:t>
            </w:r>
          </w:p>
        </w:tc>
        <w:tc>
          <w:tcPr>
            <w:tcW w:w="8777" w:type="dxa"/>
          </w:tcPr>
          <w:p w14:paraId="21AFC143" w14:textId="37310417" w:rsidR="00234A0D" w:rsidRPr="00AF5ABB" w:rsidRDefault="006B7272" w:rsidP="00234A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B7272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2ED58770" wp14:editId="183583DB">
                  <wp:extent cx="2600076" cy="2572166"/>
                  <wp:effectExtent l="0" t="0" r="0" b="0"/>
                  <wp:docPr id="4" name="Picture 4" descr="C:\Users\Admin\Desktop\New folder (4)\Captur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3" descr="C:\Users\Admin\Desktop\New folder (4)\Capture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077" cy="2581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63" w:type="dxa"/>
          </w:tcPr>
          <w:p w14:paraId="6E95F9C2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234A0D" w:rsidRPr="00AF5ABB" w14:paraId="661D450E" w14:textId="77777777" w:rsidTr="00234A0D">
        <w:tc>
          <w:tcPr>
            <w:tcW w:w="990" w:type="dxa"/>
            <w:vMerge/>
          </w:tcPr>
          <w:p w14:paraId="0A917CE5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77" w:type="dxa"/>
          </w:tcPr>
          <w:p w14:paraId="0A710D4D" w14:textId="77777777" w:rsidR="00234A0D" w:rsidRPr="00AF5ABB" w:rsidRDefault="00234A0D" w:rsidP="00234A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>Vẽ hình chính xác</w:t>
            </w:r>
          </w:p>
        </w:tc>
        <w:tc>
          <w:tcPr>
            <w:tcW w:w="763" w:type="dxa"/>
          </w:tcPr>
          <w:p w14:paraId="2E17E79D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234A0D" w:rsidRPr="00AF5ABB" w14:paraId="5899D211" w14:textId="77777777" w:rsidTr="00234A0D">
        <w:tc>
          <w:tcPr>
            <w:tcW w:w="990" w:type="dxa"/>
            <w:vMerge/>
          </w:tcPr>
          <w:p w14:paraId="0BEF0DD2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77" w:type="dxa"/>
          </w:tcPr>
          <w:p w14:paraId="6CF1DBB2" w14:textId="77777777" w:rsidR="00234A0D" w:rsidRPr="00AF5ABB" w:rsidRDefault="00234A0D" w:rsidP="00234A0D">
            <w:pPr>
              <w:pStyle w:val="ListParagraph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63" w:type="dxa"/>
          </w:tcPr>
          <w:p w14:paraId="15863487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234A0D" w:rsidRPr="00AF5ABB" w14:paraId="2977FF49" w14:textId="77777777" w:rsidTr="00234A0D">
        <w:tc>
          <w:tcPr>
            <w:tcW w:w="990" w:type="dxa"/>
            <w:vMerge/>
          </w:tcPr>
          <w:p w14:paraId="201CCAC4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77" w:type="dxa"/>
          </w:tcPr>
          <w:p w14:paraId="0B9B8CF6" w14:textId="77777777" w:rsidR="00234A0D" w:rsidRPr="00AF5ABB" w:rsidRDefault="00234A0D" w:rsidP="00234A0D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 xml:space="preserve">Chứng minh OM </w:t>
            </w:r>
            <w:r w:rsidRPr="00AF5ABB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 w14:anchorId="73DE8DE3">
                <v:shape id="_x0000_i1088" type="#_x0000_t75" style="width:12.5pt;height:13.15pt" o:ole="">
                  <v:imagedata r:id="rId132" o:title=""/>
                </v:shape>
                <o:OLEObject Type="Embed" ProgID="Equation.DSMT4" ShapeID="_x0000_i1088" DrawAspect="Content" ObjectID="_1682050641" r:id="rId133"/>
              </w:object>
            </w: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>BC</w:t>
            </w:r>
          </w:p>
          <w:p w14:paraId="697B5EFB" w14:textId="77777777" w:rsidR="00234A0D" w:rsidRPr="00AF5ABB" w:rsidRDefault="00234A0D" w:rsidP="00234A0D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>Chứng minh CEMO là tứ giác nội tiếp.</w:t>
            </w:r>
          </w:p>
          <w:p w14:paraId="3CF7A411" w14:textId="77777777" w:rsidR="00234A0D" w:rsidRPr="00AF5ABB" w:rsidRDefault="00234A0D" w:rsidP="00234A0D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>Suy ra 4 điểm C, E, M, O cùng thuộc một đường tròn</w:t>
            </w:r>
          </w:p>
        </w:tc>
        <w:tc>
          <w:tcPr>
            <w:tcW w:w="763" w:type="dxa"/>
          </w:tcPr>
          <w:p w14:paraId="035DF4B3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  <w:p w14:paraId="4681264F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  <w:p w14:paraId="63A76FC7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234A0D" w:rsidRPr="00AF5ABB" w14:paraId="7576D610" w14:textId="77777777" w:rsidTr="00234A0D">
        <w:tc>
          <w:tcPr>
            <w:tcW w:w="990" w:type="dxa"/>
            <w:vMerge/>
          </w:tcPr>
          <w:p w14:paraId="7B894CC3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77" w:type="dxa"/>
          </w:tcPr>
          <w:p w14:paraId="5D52CC59" w14:textId="77777777" w:rsidR="00234A0D" w:rsidRPr="00AF5ABB" w:rsidRDefault="00234A0D" w:rsidP="00234A0D">
            <w:pPr>
              <w:pStyle w:val="ListParagraph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63" w:type="dxa"/>
          </w:tcPr>
          <w:p w14:paraId="4C7667BF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234A0D" w:rsidRPr="00AF5ABB" w14:paraId="54D6FC7F" w14:textId="77777777" w:rsidTr="00234A0D">
        <w:tc>
          <w:tcPr>
            <w:tcW w:w="990" w:type="dxa"/>
            <w:vMerge/>
          </w:tcPr>
          <w:p w14:paraId="6AFF0F2F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77" w:type="dxa"/>
          </w:tcPr>
          <w:p w14:paraId="55F66327" w14:textId="77777777" w:rsidR="00234A0D" w:rsidRPr="00AF5ABB" w:rsidRDefault="00234A0D" w:rsidP="00234A0D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 xml:space="preserve">Chứng minh: </w:t>
            </w:r>
            <w:r w:rsidRPr="00AF5A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59" w:dyaOrig="360" w14:anchorId="3BF6326E">
                <v:shape id="_x0000_i1089" type="#_x0000_t75" style="width:67.6pt;height:18.15pt" o:ole="">
                  <v:imagedata r:id="rId134" o:title=""/>
                </v:shape>
                <o:OLEObject Type="Embed" ProgID="Equation.DSMT4" ShapeID="_x0000_i1089" DrawAspect="Content" ObjectID="_1682050642" r:id="rId135"/>
              </w:object>
            </w:r>
          </w:p>
          <w:p w14:paraId="6846AA5B" w14:textId="77777777" w:rsidR="00234A0D" w:rsidRPr="00AF5ABB" w:rsidRDefault="00234A0D" w:rsidP="00234A0D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 xml:space="preserve">Chứng minh: </w:t>
            </w:r>
            <w:r w:rsidRPr="00AF5A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40" w:dyaOrig="360" w14:anchorId="6EF96E44">
                <v:shape id="_x0000_i1090" type="#_x0000_t75" style="width:56.95pt;height:18.15pt" o:ole="">
                  <v:imagedata r:id="rId136" o:title=""/>
                </v:shape>
                <o:OLEObject Type="Embed" ProgID="Equation.DSMT4" ShapeID="_x0000_i1090" DrawAspect="Content" ObjectID="_1682050643" r:id="rId137"/>
              </w:object>
            </w:r>
          </w:p>
          <w:p w14:paraId="7A024111" w14:textId="77777777" w:rsidR="00234A0D" w:rsidRPr="00AF5ABB" w:rsidRDefault="00234A0D" w:rsidP="00234A0D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 xml:space="preserve">Chứng minh: </w:t>
            </w:r>
            <w:r w:rsidRPr="00AF5ABB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20" w:dyaOrig="260" w14:anchorId="72080B67">
                <v:shape id="_x0000_i1091" type="#_x0000_t75" style="width:10.65pt;height:13.15pt" o:ole="">
                  <v:imagedata r:id="rId138" o:title=""/>
                </v:shape>
                <o:OLEObject Type="Embed" ProgID="Equation.DSMT4" ShapeID="_x0000_i1091" DrawAspect="Content" ObjectID="_1682050644" r:id="rId139"/>
              </w:object>
            </w: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 xml:space="preserve">ABD đồng dạng với </w:t>
            </w:r>
            <w:r w:rsidRPr="00AF5ABB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20" w:dyaOrig="260" w14:anchorId="39AA736B">
                <v:shape id="_x0000_i1092" type="#_x0000_t75" style="width:10.65pt;height:13.15pt" o:ole="">
                  <v:imagedata r:id="rId140" o:title=""/>
                </v:shape>
                <o:OLEObject Type="Embed" ProgID="Equation.DSMT4" ShapeID="_x0000_i1092" DrawAspect="Content" ObjectID="_1682050645" r:id="rId141"/>
              </w:object>
            </w: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>AKC (g.g)</w:t>
            </w:r>
          </w:p>
          <w:p w14:paraId="43872B7A" w14:textId="77777777" w:rsidR="00234A0D" w:rsidRPr="00AF5ABB" w:rsidRDefault="00234A0D" w:rsidP="00234A0D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 xml:space="preserve">Suy ra được: </w:t>
            </w:r>
            <w:r w:rsidRPr="00AF5AB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460" w:dyaOrig="620" w14:anchorId="5B1A933B">
                <v:shape id="_x0000_i1093" type="#_x0000_t75" style="width:72.65pt;height:31.3pt" o:ole="">
                  <v:imagedata r:id="rId142" o:title=""/>
                </v:shape>
                <o:OLEObject Type="Embed" ProgID="Equation.DSMT4" ShapeID="_x0000_i1093" DrawAspect="Content" ObjectID="_1682050646" r:id="rId143"/>
              </w:object>
            </w:r>
          </w:p>
        </w:tc>
        <w:tc>
          <w:tcPr>
            <w:tcW w:w="763" w:type="dxa"/>
          </w:tcPr>
          <w:p w14:paraId="339BBC5D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  <w:p w14:paraId="78961BD7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  <w:p w14:paraId="31B70210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234A0D" w:rsidRPr="00AF5ABB" w14:paraId="0E884910" w14:textId="77777777" w:rsidTr="00234A0D">
        <w:tc>
          <w:tcPr>
            <w:tcW w:w="990" w:type="dxa"/>
            <w:vMerge/>
          </w:tcPr>
          <w:p w14:paraId="56A1886D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77" w:type="dxa"/>
          </w:tcPr>
          <w:p w14:paraId="0DFB93D8" w14:textId="77777777" w:rsidR="00234A0D" w:rsidRPr="00AF5ABB" w:rsidRDefault="00234A0D" w:rsidP="00234A0D">
            <w:pPr>
              <w:pStyle w:val="ListParagraph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63" w:type="dxa"/>
          </w:tcPr>
          <w:p w14:paraId="07637B92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234A0D" w:rsidRPr="00AF5ABB" w14:paraId="13CB22FC" w14:textId="77777777" w:rsidTr="00234A0D">
        <w:tc>
          <w:tcPr>
            <w:tcW w:w="990" w:type="dxa"/>
            <w:vMerge/>
          </w:tcPr>
          <w:p w14:paraId="1D67A70F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77" w:type="dxa"/>
          </w:tcPr>
          <w:p w14:paraId="2C809F6D" w14:textId="77777777" w:rsidR="00234A0D" w:rsidRPr="00AF5ABB" w:rsidRDefault="00234A0D" w:rsidP="00234A0D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>Chứng minh: ADEC là tứ giác nội tiếp</w:t>
            </w:r>
          </w:p>
          <w:p w14:paraId="5D70DC2E" w14:textId="03F32F9E" w:rsidR="00234A0D" w:rsidRPr="00AF5ABB" w:rsidRDefault="00234A0D" w:rsidP="00234A0D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 xml:space="preserve">Chứng minh: </w:t>
            </w:r>
            <w:r w:rsidR="006B7272" w:rsidRPr="00AF5A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40" w:dyaOrig="360" w14:anchorId="258F2397">
                <v:shape id="_x0000_i1094" type="#_x0000_t75" style="width:67pt;height:18.15pt" o:ole="">
                  <v:imagedata r:id="rId144" o:title=""/>
                </v:shape>
                <o:OLEObject Type="Embed" ProgID="Equation.DSMT4" ShapeID="_x0000_i1094" DrawAspect="Content" ObjectID="_1682050647" r:id="rId145"/>
              </w:object>
            </w:r>
          </w:p>
          <w:p w14:paraId="4DBBCAC5" w14:textId="77777777" w:rsidR="00234A0D" w:rsidRPr="00AF5ABB" w:rsidRDefault="00234A0D" w:rsidP="00234A0D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 xml:space="preserve">Chứng minh: </w:t>
            </w:r>
            <w:r w:rsidRPr="00AF5A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59" w:dyaOrig="360" w14:anchorId="7F551392">
                <v:shape id="_x0000_i1095" type="#_x0000_t75" style="width:67.6pt;height:18.15pt" o:ole="">
                  <v:imagedata r:id="rId146" o:title=""/>
                </v:shape>
                <o:OLEObject Type="Embed" ProgID="Equation.DSMT4" ShapeID="_x0000_i1095" DrawAspect="Content" ObjectID="_1682050648" r:id="rId147"/>
              </w:object>
            </w:r>
          </w:p>
          <w:p w14:paraId="385EBD49" w14:textId="77777777" w:rsidR="00234A0D" w:rsidRPr="00AF5ABB" w:rsidRDefault="00234A0D" w:rsidP="00234A0D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 xml:space="preserve">Chứng minh: </w:t>
            </w:r>
            <w:r w:rsidRPr="00AF5A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20" w:dyaOrig="360" w14:anchorId="7DDCBF52">
                <v:shape id="_x0000_i1096" type="#_x0000_t75" style="width:80.75pt;height:18.15pt" o:ole="">
                  <v:imagedata r:id="rId148" o:title=""/>
                </v:shape>
                <o:OLEObject Type="Embed" ProgID="Equation.DSMT4" ShapeID="_x0000_i1096" DrawAspect="Content" ObjectID="_1682050649" r:id="rId149"/>
              </w:object>
            </w: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>DE // BK</w:t>
            </w:r>
          </w:p>
        </w:tc>
        <w:tc>
          <w:tcPr>
            <w:tcW w:w="763" w:type="dxa"/>
          </w:tcPr>
          <w:p w14:paraId="25906B91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  <w:p w14:paraId="307B6F8B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0A73077C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79F2C74E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  <w:p w14:paraId="71D5026E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234A0D" w:rsidRPr="00AF5ABB" w14:paraId="38C11E78" w14:textId="77777777" w:rsidTr="00234A0D">
        <w:tc>
          <w:tcPr>
            <w:tcW w:w="990" w:type="dxa"/>
            <w:vMerge/>
          </w:tcPr>
          <w:p w14:paraId="7309DC1C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77" w:type="dxa"/>
          </w:tcPr>
          <w:p w14:paraId="5C4E11B6" w14:textId="77777777" w:rsidR="00234A0D" w:rsidRPr="00AF5ABB" w:rsidRDefault="00234A0D" w:rsidP="00234A0D">
            <w:pPr>
              <w:pStyle w:val="ListParagraph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63" w:type="dxa"/>
          </w:tcPr>
          <w:p w14:paraId="3A0A508E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234A0D" w:rsidRPr="00AF5ABB" w14:paraId="2B26B7B1" w14:textId="77777777" w:rsidTr="00234A0D">
        <w:tc>
          <w:tcPr>
            <w:tcW w:w="990" w:type="dxa"/>
            <w:vMerge/>
          </w:tcPr>
          <w:p w14:paraId="63BAB4FD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77" w:type="dxa"/>
          </w:tcPr>
          <w:p w14:paraId="0CBE2E1F" w14:textId="77777777" w:rsidR="00234A0D" w:rsidRPr="00AF5ABB" w:rsidRDefault="00234A0D" w:rsidP="00234A0D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 xml:space="preserve">Chứng minh: </w:t>
            </w:r>
            <w:r w:rsidRPr="00AF5A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40" w:dyaOrig="360" w14:anchorId="18A4B396">
                <v:shape id="_x0000_i1097" type="#_x0000_t75" style="width:112.05pt;height:18.15pt" o:ole="">
                  <v:imagedata r:id="rId150" o:title=""/>
                </v:shape>
                <o:OLEObject Type="Embed" ProgID="Equation.DSMT4" ShapeID="_x0000_i1097" DrawAspect="Content" ObjectID="_1682050650" r:id="rId151"/>
              </w:object>
            </w: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 xml:space="preserve"> suy ra </w:t>
            </w:r>
            <w:r w:rsidRPr="00AF5A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20" w:dyaOrig="360" w14:anchorId="018A52A5">
                <v:shape id="_x0000_i1098" type="#_x0000_t75" style="width:76.4pt;height:18.15pt" o:ole="">
                  <v:imagedata r:id="rId152" o:title=""/>
                </v:shape>
                <o:OLEObject Type="Embed" ProgID="Equation.DSMT4" ShapeID="_x0000_i1098" DrawAspect="Content" ObjectID="_1682050651" r:id="rId153"/>
              </w:object>
            </w:r>
          </w:p>
          <w:p w14:paraId="76FC176D" w14:textId="77777777" w:rsidR="00234A0D" w:rsidRPr="00AF5ABB" w:rsidRDefault="00234A0D" w:rsidP="00234A0D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 xml:space="preserve">Chứng minh: </w:t>
            </w:r>
            <w:r w:rsidRPr="00AF5ABB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20" w:dyaOrig="260" w14:anchorId="32912C8E">
                <v:shape id="_x0000_i1099" type="#_x0000_t75" style="width:10.65pt;height:13.15pt" o:ole="">
                  <v:imagedata r:id="rId154" o:title=""/>
                </v:shape>
                <o:OLEObject Type="Embed" ProgID="Equation.DSMT4" ShapeID="_x0000_i1099" DrawAspect="Content" ObjectID="_1682050652" r:id="rId155"/>
              </w:object>
            </w: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>MDE cân tại M</w:t>
            </w:r>
          </w:p>
          <w:p w14:paraId="401BAB55" w14:textId="77777777" w:rsidR="00234A0D" w:rsidRPr="00AF5ABB" w:rsidRDefault="00234A0D" w:rsidP="00234A0D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 xml:space="preserve">Chứng minh tương tự ta có </w:t>
            </w:r>
            <w:r w:rsidRPr="00AF5ABB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20" w:dyaOrig="260" w14:anchorId="0667084D">
                <v:shape id="_x0000_i1100" type="#_x0000_t75" style="width:10.65pt;height:13.15pt" o:ole="">
                  <v:imagedata r:id="rId156" o:title=""/>
                </v:shape>
                <o:OLEObject Type="Embed" ProgID="Equation.DSMT4" ShapeID="_x0000_i1100" DrawAspect="Content" ObjectID="_1682050653" r:id="rId157"/>
              </w:object>
            </w: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>MDF cân tại M</w:t>
            </w:r>
          </w:p>
          <w:p w14:paraId="0088A3BD" w14:textId="77777777" w:rsidR="00234A0D" w:rsidRPr="00AF5ABB" w:rsidRDefault="00234A0D" w:rsidP="00234A0D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 xml:space="preserve">Suy ra </w:t>
            </w:r>
            <w:r w:rsidRPr="00AF5ABB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680" w:dyaOrig="260" w14:anchorId="39B6203E">
                <v:shape id="_x0000_i1101" type="#_x0000_t75" style="width:84.5pt;height:13.15pt" o:ole="">
                  <v:imagedata r:id="rId158" o:title=""/>
                </v:shape>
                <o:OLEObject Type="Embed" ProgID="Equation.DSMT4" ShapeID="_x0000_i1101" DrawAspect="Content" ObjectID="_1682050654" r:id="rId159"/>
              </w:object>
            </w:r>
          </w:p>
          <w:p w14:paraId="14FE448F" w14:textId="77777777" w:rsidR="00234A0D" w:rsidRPr="00AF5ABB" w:rsidRDefault="00234A0D" w:rsidP="00234A0D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 xml:space="preserve">Kết luận: Vậy tâm đường tròn ngoại tiếp </w:t>
            </w:r>
            <w:r w:rsidRPr="00AF5ABB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20" w:dyaOrig="260" w14:anchorId="1AFFB771">
                <v:shape id="_x0000_i1102" type="#_x0000_t75" style="width:10.65pt;height:13.15pt" o:ole="">
                  <v:imagedata r:id="rId160" o:title=""/>
                </v:shape>
                <o:OLEObject Type="Embed" ProgID="Equation.DSMT4" ShapeID="_x0000_i1102" DrawAspect="Content" ObjectID="_1682050655" r:id="rId161"/>
              </w:object>
            </w: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>DEF là điểm M cố định</w:t>
            </w:r>
          </w:p>
        </w:tc>
        <w:tc>
          <w:tcPr>
            <w:tcW w:w="763" w:type="dxa"/>
          </w:tcPr>
          <w:p w14:paraId="7998CC95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75ED6307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2EFD058C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  <w:p w14:paraId="3BCA8508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635E4E15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33E67517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234A0D" w:rsidRPr="00AF5ABB" w14:paraId="4E4FA225" w14:textId="77777777" w:rsidTr="00234A0D">
        <w:tc>
          <w:tcPr>
            <w:tcW w:w="990" w:type="dxa"/>
          </w:tcPr>
          <w:p w14:paraId="0761CDF5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ài 5</w:t>
            </w:r>
          </w:p>
          <w:p w14:paraId="4E26DC83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0,5 đ)</w:t>
            </w:r>
          </w:p>
        </w:tc>
        <w:tc>
          <w:tcPr>
            <w:tcW w:w="8777" w:type="dxa"/>
          </w:tcPr>
          <w:p w14:paraId="43E66362" w14:textId="77777777" w:rsidR="00234A0D" w:rsidRPr="00AF5ABB" w:rsidRDefault="00234A0D" w:rsidP="00234A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Học sinh làm cách khác đúng tính điểm</w:t>
            </w:r>
          </w:p>
        </w:tc>
        <w:tc>
          <w:tcPr>
            <w:tcW w:w="763" w:type="dxa"/>
          </w:tcPr>
          <w:p w14:paraId="787F7F9D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234A0D" w:rsidRPr="00AF5ABB" w14:paraId="467FEFD2" w14:textId="77777777" w:rsidTr="00234A0D">
        <w:tc>
          <w:tcPr>
            <w:tcW w:w="990" w:type="dxa"/>
          </w:tcPr>
          <w:p w14:paraId="600C45DF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77" w:type="dxa"/>
          </w:tcPr>
          <w:p w14:paraId="51E17372" w14:textId="6E02C0E2" w:rsidR="00234A0D" w:rsidRPr="00AF5ABB" w:rsidRDefault="001071CE" w:rsidP="00234A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position w:val="-38"/>
                <w:sz w:val="24"/>
                <w:szCs w:val="24"/>
              </w:rPr>
              <w:object w:dxaOrig="5460" w:dyaOrig="800" w14:anchorId="5F2D1BCD">
                <v:shape id="_x0000_i1112" type="#_x0000_t75" style="width:272.95pt;height:40.05pt" o:ole="">
                  <v:imagedata r:id="rId162" o:title=""/>
                </v:shape>
                <o:OLEObject Type="Embed" ProgID="Equation.DSMT4" ShapeID="_x0000_i1112" DrawAspect="Content" ObjectID="_1682050656" r:id="rId163"/>
              </w:object>
            </w:r>
          </w:p>
          <w:p w14:paraId="5116CAC8" w14:textId="77777777" w:rsidR="00234A0D" w:rsidRPr="00AF5ABB" w:rsidRDefault="00234A0D" w:rsidP="00234A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460" w:dyaOrig="620" w14:anchorId="609078B0">
                <v:shape id="_x0000_i1104" type="#_x0000_t75" style="width:173.45pt;height:31.3pt" o:ole="">
                  <v:imagedata r:id="rId164" o:title=""/>
                </v:shape>
                <o:OLEObject Type="Embed" ProgID="Equation.DSMT4" ShapeID="_x0000_i1104" DrawAspect="Content" ObjectID="_1682050657" r:id="rId165"/>
              </w:object>
            </w:r>
          </w:p>
          <w:p w14:paraId="726E49D9" w14:textId="77777777" w:rsidR="00234A0D" w:rsidRPr="00AF5ABB" w:rsidRDefault="00234A0D" w:rsidP="00234A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420" w:dyaOrig="620" w14:anchorId="2172E363">
                <v:shape id="_x0000_i1105" type="#_x0000_t75" style="width:170.9pt;height:31.3pt" o:ole="">
                  <v:imagedata r:id="rId166" o:title=""/>
                </v:shape>
                <o:OLEObject Type="Embed" ProgID="Equation.DSMT4" ShapeID="_x0000_i1105" DrawAspect="Content" ObjectID="_1682050658" r:id="rId167"/>
              </w:object>
            </w:r>
          </w:p>
        </w:tc>
        <w:tc>
          <w:tcPr>
            <w:tcW w:w="763" w:type="dxa"/>
          </w:tcPr>
          <w:p w14:paraId="0C13F8F4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75426A80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0FFCA3BE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6A227195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466C5EDC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234A0D" w:rsidRPr="00AF5ABB" w14:paraId="2F11D8BA" w14:textId="77777777" w:rsidTr="00234A0D">
        <w:tc>
          <w:tcPr>
            <w:tcW w:w="990" w:type="dxa"/>
          </w:tcPr>
          <w:p w14:paraId="35201339" w14:textId="77777777" w:rsidR="00234A0D" w:rsidRPr="00AF5ABB" w:rsidRDefault="00234A0D" w:rsidP="00234A0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77" w:type="dxa"/>
          </w:tcPr>
          <w:p w14:paraId="2A8E3392" w14:textId="5D771CE5" w:rsidR="00234A0D" w:rsidRPr="00AF5ABB" w:rsidRDefault="001071CE" w:rsidP="00234A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3640" w:dyaOrig="460" w14:anchorId="4F8A1293">
                <v:shape id="_x0000_i1114" type="#_x0000_t75" style="width:182.2pt;height:23.15pt" o:ole="">
                  <v:imagedata r:id="rId168" o:title=""/>
                </v:shape>
                <o:OLEObject Type="Embed" ProgID="Equation.DSMT4" ShapeID="_x0000_i1114" DrawAspect="Content" ObjectID="_1682050659" r:id="rId169"/>
              </w:object>
            </w:r>
          </w:p>
          <w:p w14:paraId="2C5D34EB" w14:textId="77777777" w:rsidR="00234A0D" w:rsidRPr="00AF5ABB" w:rsidRDefault="00234A0D" w:rsidP="00234A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position w:val="-38"/>
                <w:sz w:val="24"/>
                <w:szCs w:val="24"/>
              </w:rPr>
              <w:object w:dxaOrig="4020" w:dyaOrig="760" w14:anchorId="7EF7616C">
                <v:shape id="_x0000_i1107" type="#_x0000_t75" style="width:200.95pt;height:38.2pt" o:ole="">
                  <v:imagedata r:id="rId170" o:title=""/>
                </v:shape>
                <o:OLEObject Type="Embed" ProgID="Equation.DSMT4" ShapeID="_x0000_i1107" DrawAspect="Content" ObjectID="_1682050660" r:id="rId171"/>
              </w:object>
            </w:r>
          </w:p>
          <w:p w14:paraId="0EC3DCC9" w14:textId="57D75F62" w:rsidR="00234A0D" w:rsidRPr="00AF5ABB" w:rsidRDefault="001071CE" w:rsidP="00234A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position w:val="-38"/>
                <w:sz w:val="24"/>
                <w:szCs w:val="24"/>
              </w:rPr>
              <w:object w:dxaOrig="4120" w:dyaOrig="800" w14:anchorId="73616C22">
                <v:shape id="_x0000_i1116" type="#_x0000_t75" style="width:206pt;height:40.05pt" o:ole="">
                  <v:imagedata r:id="rId172" o:title=""/>
                </v:shape>
                <o:OLEObject Type="Embed" ProgID="Equation.DSMT4" ShapeID="_x0000_i1116" DrawAspect="Content" ObjectID="_1682050661" r:id="rId173"/>
              </w:object>
            </w:r>
            <w:bookmarkStart w:id="0" w:name="_GoBack"/>
            <w:bookmarkEnd w:id="0"/>
          </w:p>
          <w:p w14:paraId="0AF9D474" w14:textId="77777777" w:rsidR="00234A0D" w:rsidRPr="00AF5ABB" w:rsidRDefault="00234A0D" w:rsidP="00234A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position w:val="-38"/>
                <w:sz w:val="24"/>
                <w:szCs w:val="24"/>
              </w:rPr>
              <w:object w:dxaOrig="3200" w:dyaOrig="760" w14:anchorId="7B7E56F3">
                <v:shape id="_x0000_i1109" type="#_x0000_t75" style="width:159.65pt;height:38.2pt" o:ole="">
                  <v:imagedata r:id="rId174" o:title=""/>
                </v:shape>
                <o:OLEObject Type="Embed" ProgID="Equation.DSMT4" ShapeID="_x0000_i1109" DrawAspect="Content" ObjectID="_1682050662" r:id="rId175"/>
              </w:object>
            </w:r>
          </w:p>
          <w:p w14:paraId="2D5819EB" w14:textId="77777777" w:rsidR="00234A0D" w:rsidRPr="00AF5ABB" w:rsidRDefault="00234A0D" w:rsidP="00234A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sz w:val="24"/>
                <w:szCs w:val="24"/>
              </w:rPr>
              <w:t xml:space="preserve">Dấu “=” xảy ra </w:t>
            </w:r>
            <w:r w:rsidRPr="00AF5A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59" w:dyaOrig="279" w14:anchorId="38DA9932">
                <v:shape id="_x0000_i1110" type="#_x0000_t75" style="width:42.55pt;height:14.4pt" o:ole="">
                  <v:imagedata r:id="rId176" o:title=""/>
                </v:shape>
                <o:OLEObject Type="Embed" ProgID="Equation.DSMT4" ShapeID="_x0000_i1110" DrawAspect="Content" ObjectID="_1682050663" r:id="rId177"/>
              </w:object>
            </w:r>
          </w:p>
          <w:p w14:paraId="27E7138E" w14:textId="77777777" w:rsidR="00234A0D" w:rsidRPr="00AF5ABB" w:rsidRDefault="00234A0D" w:rsidP="00234A0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63" w:type="dxa"/>
          </w:tcPr>
          <w:p w14:paraId="66E5F77D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1F546C80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04D3282C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33B8BFE8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51A6E94B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0B50BD10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3371C7FC" w14:textId="77777777" w:rsidR="00234A0D" w:rsidRPr="00AF5ABB" w:rsidRDefault="00234A0D" w:rsidP="00234A0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A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</w:tbl>
    <w:p w14:paraId="5AB42AAA" w14:textId="77777777" w:rsidR="00234A0D" w:rsidRPr="00AF5ABB" w:rsidRDefault="00234A0D" w:rsidP="00234A0D">
      <w:pPr>
        <w:rPr>
          <w:rFonts w:ascii="Times New Roman" w:hAnsi="Times New Roman" w:cs="Times New Roman"/>
          <w:sz w:val="24"/>
          <w:szCs w:val="24"/>
        </w:rPr>
      </w:pPr>
    </w:p>
    <w:p w14:paraId="75D9E916" w14:textId="77777777" w:rsidR="00234A0D" w:rsidRPr="00D8535B" w:rsidRDefault="00234A0D" w:rsidP="002A4FCD">
      <w:pPr>
        <w:rPr>
          <w:rFonts w:ascii="Times New Roman" w:hAnsi="Times New Roman" w:cs="Times New Roman"/>
          <w:sz w:val="24"/>
          <w:szCs w:val="24"/>
        </w:rPr>
      </w:pPr>
    </w:p>
    <w:sectPr w:rsidR="00234A0D" w:rsidRPr="00D8535B" w:rsidSect="00D8535B">
      <w:pgSz w:w="11906" w:h="16838" w:code="9"/>
      <w:pgMar w:top="576" w:right="864" w:bottom="720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6F1A3D"/>
    <w:multiLevelType w:val="hybridMultilevel"/>
    <w:tmpl w:val="D94CBC2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983BE6"/>
    <w:multiLevelType w:val="hybridMultilevel"/>
    <w:tmpl w:val="AF7246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D805F6C"/>
    <w:multiLevelType w:val="hybridMultilevel"/>
    <w:tmpl w:val="8DD460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D5A22D0"/>
    <w:multiLevelType w:val="hybridMultilevel"/>
    <w:tmpl w:val="C436CFEA"/>
    <w:lvl w:ilvl="0" w:tplc="BE7404E8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D6C3611"/>
    <w:multiLevelType w:val="hybridMultilevel"/>
    <w:tmpl w:val="BC4669D6"/>
    <w:lvl w:ilvl="0" w:tplc="3A62344C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E332E43"/>
    <w:multiLevelType w:val="hybridMultilevel"/>
    <w:tmpl w:val="3720282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A4042BC"/>
    <w:multiLevelType w:val="hybridMultilevel"/>
    <w:tmpl w:val="881622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CDB24CB"/>
    <w:multiLevelType w:val="hybridMultilevel"/>
    <w:tmpl w:val="426A4A84"/>
    <w:lvl w:ilvl="0" w:tplc="0610DD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7"/>
  </w:num>
  <w:num w:numId="5">
    <w:abstractNumId w:val="5"/>
  </w:num>
  <w:num w:numId="6">
    <w:abstractNumId w:val="2"/>
  </w:num>
  <w:num w:numId="7">
    <w:abstractNumId w:val="6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7CAC"/>
    <w:rsid w:val="001071CE"/>
    <w:rsid w:val="001A67E3"/>
    <w:rsid w:val="00234A0D"/>
    <w:rsid w:val="002A4FCD"/>
    <w:rsid w:val="004F0DCD"/>
    <w:rsid w:val="00567CAC"/>
    <w:rsid w:val="006243F2"/>
    <w:rsid w:val="00630245"/>
    <w:rsid w:val="006B7272"/>
    <w:rsid w:val="006D0C32"/>
    <w:rsid w:val="008C2B71"/>
    <w:rsid w:val="00941A34"/>
    <w:rsid w:val="009F2382"/>
    <w:rsid w:val="00A46BE8"/>
    <w:rsid w:val="00A6213C"/>
    <w:rsid w:val="00D5608C"/>
    <w:rsid w:val="00D8535B"/>
    <w:rsid w:val="00DF4EA2"/>
    <w:rsid w:val="00EA542E"/>
    <w:rsid w:val="00F96B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5B53FD5"/>
  <w15:chartTrackingRefBased/>
  <w15:docId w15:val="{8E27B624-5250-4C15-A463-6549543CEA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67CAC"/>
    <w:pPr>
      <w:ind w:left="720"/>
      <w:contextualSpacing/>
    </w:pPr>
  </w:style>
  <w:style w:type="table" w:styleId="TableGrid">
    <w:name w:val="Table Grid"/>
    <w:basedOn w:val="TableNormal"/>
    <w:uiPriority w:val="39"/>
    <w:rsid w:val="00D8535B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57.wmf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4.bin"/><Relationship Id="rId138" Type="http://schemas.openxmlformats.org/officeDocument/2006/relationships/image" Target="media/image68.wmf"/><Relationship Id="rId154" Type="http://schemas.openxmlformats.org/officeDocument/2006/relationships/image" Target="media/image76.wmf"/><Relationship Id="rId159" Type="http://schemas.openxmlformats.org/officeDocument/2006/relationships/oleObject" Target="embeddings/oleObject77.bin"/><Relationship Id="rId175" Type="http://schemas.openxmlformats.org/officeDocument/2006/relationships/oleObject" Target="embeddings/oleObject85.bin"/><Relationship Id="rId170" Type="http://schemas.openxmlformats.org/officeDocument/2006/relationships/image" Target="media/image84.wmf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144" Type="http://schemas.openxmlformats.org/officeDocument/2006/relationships/image" Target="media/image71.wmf"/><Relationship Id="rId149" Type="http://schemas.openxmlformats.org/officeDocument/2006/relationships/oleObject" Target="embeddings/oleObject72.bin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60" Type="http://schemas.openxmlformats.org/officeDocument/2006/relationships/image" Target="media/image79.wmf"/><Relationship Id="rId165" Type="http://schemas.openxmlformats.org/officeDocument/2006/relationships/oleObject" Target="embeddings/oleObject80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image" Target="media/image66.wmf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3.bin"/><Relationship Id="rId176" Type="http://schemas.openxmlformats.org/officeDocument/2006/relationships/image" Target="media/image87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9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8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oleObject" Target="embeddings/oleObject65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3.wmf"/><Relationship Id="rId151" Type="http://schemas.openxmlformats.org/officeDocument/2006/relationships/oleObject" Target="embeddings/oleObject73.bin"/><Relationship Id="rId156" Type="http://schemas.openxmlformats.org/officeDocument/2006/relationships/image" Target="media/image77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82.bin"/><Relationship Id="rId177" Type="http://schemas.openxmlformats.org/officeDocument/2006/relationships/oleObject" Target="embeddings/oleObject8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72" Type="http://schemas.openxmlformats.org/officeDocument/2006/relationships/image" Target="media/image85.wmf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3.wmf"/><Relationship Id="rId34" Type="http://schemas.openxmlformats.org/officeDocument/2006/relationships/image" Target="media/image16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oleObject" Target="embeddings/oleObject68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1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80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png"/><Relationship Id="rId136" Type="http://schemas.openxmlformats.org/officeDocument/2006/relationships/image" Target="media/image67.wmf"/><Relationship Id="rId157" Type="http://schemas.openxmlformats.org/officeDocument/2006/relationships/oleObject" Target="embeddings/oleObject76.bin"/><Relationship Id="rId178" Type="http://schemas.openxmlformats.org/officeDocument/2006/relationships/fontTable" Target="fontTable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5.wmf"/><Relationship Id="rId173" Type="http://schemas.openxmlformats.org/officeDocument/2006/relationships/oleObject" Target="embeddings/oleObject84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5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83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image" Target="media/image70.wmf"/><Relationship Id="rId163" Type="http://schemas.openxmlformats.org/officeDocument/2006/relationships/oleObject" Target="embeddings/oleObject79.bin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8.wmf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image" Target="media/image65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6.wmf"/><Relationship Id="rId179" Type="http://schemas.openxmlformats.org/officeDocument/2006/relationships/theme" Target="theme/theme1.xml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4</TotalTime>
  <Pages>1</Pages>
  <Words>866</Words>
  <Characters>4942</Characters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1-05-06T05:03:00Z</dcterms:created>
  <dcterms:modified xsi:type="dcterms:W3CDTF">2021-05-09T00:27:00Z</dcterms:modified>
</cp:coreProperties>
</file>